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D6E76E" w14:textId="083BECCF" w:rsidR="00F1102A" w:rsidRDefault="00F1102A" w:rsidP="00F71C13">
      <w:pPr>
        <w:spacing w:after="0"/>
        <w:rPr>
          <w:rStyle w:val="Seccin"/>
          <w:i w:val="0"/>
          <w:iCs/>
          <w:sz w:val="28"/>
          <w:szCs w:val="28"/>
        </w:rPr>
      </w:pPr>
    </w:p>
    <w:tbl>
      <w:tblPr>
        <w:tblStyle w:val="Tablaconcuadrcula"/>
        <w:tblW w:w="4961" w:type="dxa"/>
        <w:tblInd w:w="5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tblGrid>
      <w:tr w:rsidR="005234DB" w14:paraId="69D3CFB6" w14:textId="77777777" w:rsidTr="00504818">
        <w:trPr>
          <w:trHeight w:val="350"/>
        </w:trPr>
        <w:tc>
          <w:tcPr>
            <w:tcW w:w="4961" w:type="dxa"/>
          </w:tcPr>
          <w:p w14:paraId="4FEA47DD" w14:textId="1E3BCA7A" w:rsidR="005234DB" w:rsidRPr="0050552F" w:rsidRDefault="00E84AE4" w:rsidP="00504818">
            <w:pPr>
              <w:pStyle w:val="Encabezado"/>
              <w:tabs>
                <w:tab w:val="clear" w:pos="4419"/>
                <w:tab w:val="clear" w:pos="8838"/>
              </w:tabs>
              <w:contextualSpacing w:val="0"/>
              <w:jc w:val="right"/>
              <w:rPr>
                <w:rFonts w:cstheme="minorHAnsi"/>
              </w:rPr>
            </w:pPr>
            <w:sdt>
              <w:sdtPr>
                <w:rPr>
                  <w:rStyle w:val="Encabezado-Pie"/>
                </w:rPr>
                <w:alias w:val="Nombre de revista"/>
                <w:tag w:val="Nombre de revista"/>
                <w:id w:val="-2113667207"/>
                <w:lock w:val="sdtLocked"/>
                <w:placeholder>
                  <w:docPart w:val="8059E2EF0DB34499AC2922FD9238719A"/>
                </w:placeholder>
              </w:sdtPr>
              <w:sdtEndPr>
                <w:rPr>
                  <w:rStyle w:val="Fuentedeprrafopredeter"/>
                  <w:color w:val="auto"/>
                  <w:sz w:val="22"/>
                  <w:szCs w:val="20"/>
                </w:rPr>
              </w:sdtEndPr>
              <w:sdtContent>
                <w:r w:rsidR="005234DB" w:rsidRPr="005325CF">
                  <w:rPr>
                    <w:rStyle w:val="Encabezado-Pie"/>
                  </w:rPr>
                  <w:t>EPISTEMUS</w:t>
                </w:r>
              </w:sdtContent>
            </w:sdt>
            <w:r w:rsidR="005234DB">
              <w:rPr>
                <w:rStyle w:val="Encabezado-Pie"/>
              </w:rPr>
              <w:t xml:space="preserve"> </w:t>
            </w:r>
            <w:r w:rsidR="00922DEB">
              <w:rPr>
                <w:rStyle w:val="Encabezado-Pie"/>
              </w:rPr>
              <w:t xml:space="preserve">Datos a rellenar por la revista </w:t>
            </w:r>
          </w:p>
        </w:tc>
      </w:tr>
      <w:tr w:rsidR="005234DB" w14:paraId="573CDEA1" w14:textId="77777777" w:rsidTr="00504818">
        <w:trPr>
          <w:trHeight w:val="195"/>
        </w:trPr>
        <w:tc>
          <w:tcPr>
            <w:tcW w:w="4961" w:type="dxa"/>
          </w:tcPr>
          <w:p w14:paraId="7DD45E91" w14:textId="2873085B" w:rsidR="005234DB" w:rsidRDefault="005234DB" w:rsidP="00504818">
            <w:pPr>
              <w:pStyle w:val="Encabezado"/>
              <w:tabs>
                <w:tab w:val="clear" w:pos="4419"/>
                <w:tab w:val="clear" w:pos="8838"/>
              </w:tabs>
              <w:jc w:val="right"/>
              <w:rPr>
                <w:rStyle w:val="Encabezado-Pie"/>
              </w:rPr>
            </w:pPr>
            <w:r>
              <w:rPr>
                <w:rStyle w:val="Encabezado-Pie"/>
              </w:rPr>
              <w:t xml:space="preserve">DOI: xxxxxxxxxxxxxxxxxxxxxxx </w:t>
            </w:r>
          </w:p>
        </w:tc>
      </w:tr>
      <w:tr w:rsidR="005234DB" w14:paraId="042ED5AF" w14:textId="77777777" w:rsidTr="00504818">
        <w:trPr>
          <w:trHeight w:val="195"/>
        </w:trPr>
        <w:tc>
          <w:tcPr>
            <w:tcW w:w="4961" w:type="dxa"/>
          </w:tcPr>
          <w:p w14:paraId="2C318E5A" w14:textId="40BB7054" w:rsidR="005234DB" w:rsidRDefault="00E84AE4" w:rsidP="00504818">
            <w:pPr>
              <w:pStyle w:val="Encabezado"/>
              <w:tabs>
                <w:tab w:val="clear" w:pos="4419"/>
                <w:tab w:val="clear" w:pos="8838"/>
              </w:tabs>
              <w:jc w:val="right"/>
              <w:rPr>
                <w:rStyle w:val="Encabezado-Pie"/>
              </w:rPr>
            </w:pPr>
            <w:hyperlink r:id="rId8" w:history="1">
              <w:r w:rsidR="005234DB" w:rsidRPr="003C7831">
                <w:rPr>
                  <w:rStyle w:val="Hipervnculo"/>
                  <w:rFonts w:cstheme="minorBidi"/>
                  <w:sz w:val="18"/>
                </w:rPr>
                <w:t>www.epistemus.unison.mx</w:t>
              </w:r>
            </w:hyperlink>
          </w:p>
        </w:tc>
      </w:tr>
    </w:tbl>
    <w:p w14:paraId="7DF8860E" w14:textId="77777777" w:rsidR="005234DB" w:rsidRPr="000B367B" w:rsidRDefault="005234DB" w:rsidP="00F71C13">
      <w:pPr>
        <w:spacing w:after="0"/>
        <w:rPr>
          <w:rStyle w:val="Seccin"/>
          <w:i w:val="0"/>
          <w:iCs/>
          <w:sz w:val="28"/>
          <w:szCs w:val="28"/>
        </w:rPr>
      </w:pPr>
    </w:p>
    <w:sdt>
      <w:sdtPr>
        <w:rPr>
          <w:rStyle w:val="TtuloCar"/>
          <w:b/>
          <w:bCs/>
        </w:rPr>
        <w:alias w:val="Título original"/>
        <w:tag w:val="titulo-original"/>
        <w:id w:val="1245684870"/>
        <w:lock w:val="sdtLocked"/>
        <w:placeholder>
          <w:docPart w:val="AC20E2D8CB314DCAAAF5A2EF6BA8ED52"/>
        </w:placeholder>
        <w15:color w:val="808000"/>
      </w:sdtPr>
      <w:sdtEndPr>
        <w:rPr>
          <w:rStyle w:val="Fuentedeprrafopredeter"/>
        </w:rPr>
      </w:sdtEndPr>
      <w:sdtContent>
        <w:p w14:paraId="0FBFA27F" w14:textId="3CA5A85F" w:rsidR="00C44095" w:rsidRPr="001215E5" w:rsidRDefault="00962344" w:rsidP="00D44FE8">
          <w:pPr>
            <w:pStyle w:val="Ttulo"/>
          </w:pPr>
          <w:r w:rsidRPr="00962344">
            <w:rPr>
              <w:rStyle w:val="TtuloCar"/>
              <w:b/>
              <w:bCs/>
            </w:rPr>
            <w:t>TÍTULO CENTRADO EN NEGRITA, ARIAL DE 12 PUNTOS, 1.5 DE INTERLINEADO, ESPACIO ANTERIOR DE 0 PT Y POSTERIOR DE 12 PT. MÁXIMO 12 PALABRAS</w:t>
          </w:r>
        </w:p>
      </w:sdtContent>
    </w:sdt>
    <w:sdt>
      <w:sdtPr>
        <w:rPr>
          <w:rStyle w:val="AutoresCar"/>
        </w:rPr>
        <w:alias w:val="Autores"/>
        <w:tag w:val="Autores"/>
        <w:id w:val="1463610768"/>
        <w:lock w:val="sdtLocked"/>
        <w:placeholder>
          <w:docPart w:val="D8A9BB18627049B5A22B7CBAC8876CB8"/>
        </w:placeholder>
      </w:sdtPr>
      <w:sdtEndPr>
        <w:rPr>
          <w:rStyle w:val="AutoresCar"/>
        </w:rPr>
      </w:sdtEndPr>
      <w:sdtContent>
        <w:p w14:paraId="6B916C53" w14:textId="492A5663" w:rsidR="002D48DB" w:rsidRPr="00B47C8D" w:rsidRDefault="00BD4E6A" w:rsidP="00BD4E6A">
          <w:pPr>
            <w:pStyle w:val="Sinespaciado"/>
            <w:spacing w:after="240" w:line="360" w:lineRule="auto"/>
            <w:jc w:val="center"/>
            <w:rPr>
              <w:rStyle w:val="AutoresCar"/>
            </w:rPr>
          </w:pPr>
          <w:r w:rsidRPr="00B47C8D">
            <w:rPr>
              <w:rStyle w:val="AutoresCar"/>
            </w:rPr>
            <w:t>NOMBRES Y APELLIDOS DE AUTOR Y COAUTORES, SIN GRADO ACADÉMICO, SEPARADOS POR COMAS. MÁXIMO DE 5 PERSONAS., ARIAL DE 12 PUNTOS, 1.5 DE INTERLINEADO, ESPACIO ANTERIOR DE 0 PT Y POSTERIOR DE 12 PT.</w:t>
          </w:r>
        </w:p>
      </w:sdtContent>
    </w:sdt>
    <w:p w14:paraId="3D7E367C" w14:textId="1DD2C8D6" w:rsidR="00FD0F70" w:rsidRPr="00504818" w:rsidRDefault="008145E4" w:rsidP="004012B5">
      <w:pPr>
        <w:pStyle w:val="Resumen"/>
        <w:jc w:val="center"/>
        <w:rPr>
          <w:b w:val="0"/>
          <w:bCs w:val="0"/>
          <w:i w:val="0"/>
          <w:iCs w:val="0"/>
          <w:color w:val="663300"/>
          <w:sz w:val="20"/>
          <w:szCs w:val="24"/>
        </w:rPr>
      </w:pPr>
      <w:r w:rsidRPr="00504818">
        <w:rPr>
          <w:b w:val="0"/>
          <w:bCs w:val="0"/>
          <w:i w:val="0"/>
          <w:iCs w:val="0"/>
          <w:color w:val="663300"/>
          <w:sz w:val="20"/>
          <w:szCs w:val="24"/>
        </w:rPr>
        <w:t>RESUMEN</w:t>
      </w:r>
    </w:p>
    <w:p w14:paraId="563A70A7" w14:textId="77777777" w:rsidR="008145E4" w:rsidRPr="002F432B" w:rsidRDefault="008145E4" w:rsidP="004012B5">
      <w:pPr>
        <w:pStyle w:val="Resumen"/>
      </w:pPr>
    </w:p>
    <w:sdt>
      <w:sdtPr>
        <w:rPr>
          <w:rStyle w:val="ResumenCar"/>
          <w:b/>
          <w:bCs/>
          <w:i/>
          <w:iCs/>
        </w:rPr>
        <w:alias w:val="Resumen"/>
        <w:tag w:val="Resumen"/>
        <w:id w:val="117651866"/>
        <w:lock w:val="sdtLocked"/>
        <w:placeholder>
          <w:docPart w:val="7C5F3450F3D34E8A87D6E7D0BA26F423"/>
        </w:placeholder>
      </w:sdtPr>
      <w:sdtEndPr>
        <w:rPr>
          <w:rStyle w:val="Fuentedeprrafopredeter"/>
        </w:rPr>
      </w:sdtEndPr>
      <w:sdtContent>
        <w:p w14:paraId="755939D9" w14:textId="4BEF3175" w:rsidR="007B2E0B" w:rsidRPr="004239FE" w:rsidRDefault="004239FE" w:rsidP="00B47C8D">
          <w:pPr>
            <w:pStyle w:val="Resumen"/>
          </w:pPr>
          <w:r w:rsidRPr="00110DA4">
            <w:rPr>
              <w:rStyle w:val="ResumenCar"/>
              <w:b/>
              <w:bCs/>
              <w:i/>
              <w:iCs/>
            </w:rPr>
            <w:t>El artículo deberá iniciar con el resumen de un máximo de 150 palabras. Alineación justificada, letra Arial cursiva y negrita de 12 Puntos.</w:t>
          </w:r>
        </w:p>
      </w:sdtContent>
    </w:sdt>
    <w:p w14:paraId="611D6AE4" w14:textId="77777777" w:rsidR="009F0F41" w:rsidRPr="00552BD3" w:rsidRDefault="009F0F41" w:rsidP="004012B5">
      <w:pPr>
        <w:pStyle w:val="Resumen"/>
      </w:pPr>
    </w:p>
    <w:p w14:paraId="6F4C4AD6" w14:textId="5171201D" w:rsidR="00DC0C87" w:rsidRPr="0083648C" w:rsidRDefault="00FD0F70" w:rsidP="00B47C8D">
      <w:pPr>
        <w:pStyle w:val="PalabrasClave"/>
        <w:rPr>
          <w:rStyle w:val="PalabrasClaveCar"/>
          <w:b/>
          <w:bCs/>
          <w:i/>
          <w:iCs/>
          <w:lang w:val="es-MX"/>
        </w:rPr>
      </w:pPr>
      <w:r w:rsidRPr="0083648C">
        <w:rPr>
          <w:color w:val="70401A"/>
          <w:lang w:val="es-MX"/>
        </w:rPr>
        <w:t>Palabras clave:</w:t>
      </w:r>
      <w:r w:rsidRPr="0083648C">
        <w:rPr>
          <w:lang w:val="es-MX"/>
        </w:rPr>
        <w:t xml:space="preserve"> </w:t>
      </w:r>
      <w:sdt>
        <w:sdtPr>
          <w:rPr>
            <w:rStyle w:val="PalabrasClaveCar"/>
            <w:b/>
            <w:bCs/>
          </w:rPr>
          <w:alias w:val="palabrasClave"/>
          <w:tag w:val="PalabrasClave1"/>
          <w:id w:val="-1991544866"/>
          <w:lock w:val="sdtLocked"/>
          <w:placeholder>
            <w:docPart w:val="81FBC9458AFF42D08FDFBD5625C130CC"/>
          </w:placeholder>
        </w:sdtPr>
        <w:sdtEndPr>
          <w:rPr>
            <w:rStyle w:val="PalabrasClaveCar"/>
            <w:i/>
            <w:iCs/>
          </w:rPr>
        </w:sdtEndPr>
        <w:sdtContent>
          <w:r w:rsidR="00BD4E6A" w:rsidRPr="0083648C">
            <w:rPr>
              <w:rStyle w:val="PalabrasClaveCar"/>
              <w:bCs/>
              <w:i/>
              <w:iCs/>
              <w:lang w:val="es-MX"/>
            </w:rPr>
            <w:t>Incluir de 3 a 5, palabras clave separadas por comas. En cursiva</w:t>
          </w:r>
          <w:r w:rsidR="004012B5" w:rsidRPr="0083648C">
            <w:rPr>
              <w:rStyle w:val="PalabrasClaveCar"/>
              <w:bCs/>
              <w:i/>
              <w:iCs/>
              <w:lang w:val="es-MX"/>
            </w:rPr>
            <w:t xml:space="preserve"> </w:t>
          </w:r>
          <w:r w:rsidR="00BD4E6A" w:rsidRPr="0083648C">
            <w:rPr>
              <w:rStyle w:val="PalabrasClaveCar"/>
              <w:bCs/>
              <w:i/>
              <w:iCs/>
              <w:lang w:val="es-MX"/>
            </w:rPr>
            <w:t>a 10 puntos</w:t>
          </w:r>
        </w:sdtContent>
      </w:sdt>
    </w:p>
    <w:sdt>
      <w:sdtPr>
        <w:rPr>
          <w:rStyle w:val="AfiliacionesCar"/>
        </w:rPr>
        <w:alias w:val="Afiliaciones"/>
        <w:tag w:val="Afiliaciones"/>
        <w:id w:val="-1534345285"/>
        <w:lock w:val="sdtLocked"/>
        <w:placeholder>
          <w:docPart w:val="0777487957BA432184433599C19000A8"/>
        </w:placeholder>
      </w:sdtPr>
      <w:sdtEndPr>
        <w:rPr>
          <w:rStyle w:val="Fuentedeprrafopredeter"/>
        </w:rPr>
      </w:sdtEndPr>
      <w:sdtContent>
        <w:p w14:paraId="47B24370" w14:textId="03278163" w:rsidR="009C4826" w:rsidRDefault="002D48DB" w:rsidP="00B47C8D">
          <w:pPr>
            <w:pStyle w:val="Afiliaciones"/>
            <w:rPr>
              <w:rStyle w:val="AfiliacionesCar"/>
            </w:rPr>
          </w:pPr>
          <w:r>
            <w:rPr>
              <w:rStyle w:val="AfiliacionesCar"/>
            </w:rPr>
            <w:t>Afiliaci</w:t>
          </w:r>
          <w:r w:rsidR="009C4826">
            <w:rPr>
              <w:rStyle w:val="AfiliacionesCar"/>
            </w:rPr>
            <w:t>ó</w:t>
          </w:r>
          <w:r>
            <w:rPr>
              <w:rStyle w:val="AfiliacionesCar"/>
            </w:rPr>
            <w:t>n de</w:t>
          </w:r>
          <w:r w:rsidR="009C4826">
            <w:rPr>
              <w:rStyle w:val="AfiliacionesCar"/>
            </w:rPr>
            <w:t>l</w:t>
          </w:r>
          <w:r>
            <w:rPr>
              <w:rStyle w:val="AfiliacionesCar"/>
            </w:rPr>
            <w:t xml:space="preserve"> autor…</w:t>
          </w:r>
          <w:r w:rsidR="008145E4" w:rsidRPr="00C77C65">
            <w:rPr>
              <w:rStyle w:val="AfiliacionesCar"/>
              <w:vertAlign w:val="superscript"/>
            </w:rPr>
            <w:t>1</w:t>
          </w:r>
          <w:r w:rsidR="009C4826">
            <w:rPr>
              <w:rStyle w:val="AfiliacionesCar"/>
            </w:rPr>
            <w:t xml:space="preserve">Grado </w:t>
          </w:r>
          <w:r w:rsidR="009C4826" w:rsidRPr="00B47C8D">
            <w:rPr>
              <w:rStyle w:val="AfiliacionesCar"/>
            </w:rPr>
            <w:t>Académico</w:t>
          </w:r>
          <w:r w:rsidR="00504818">
            <w:rPr>
              <w:rStyle w:val="AfiliacionesCar"/>
            </w:rPr>
            <w:t xml:space="preserve"> (Ej. Dr. en Informática)</w:t>
          </w:r>
          <w:r w:rsidR="009C4826">
            <w:rPr>
              <w:rStyle w:val="AfiliacionesCar"/>
            </w:rPr>
            <w:t>, D</w:t>
          </w:r>
          <w:r w:rsidR="00EA282C">
            <w:rPr>
              <w:rStyle w:val="AfiliacionesCar"/>
            </w:rPr>
            <w:t xml:space="preserve">epartamento, </w:t>
          </w:r>
          <w:r w:rsidR="009C4826">
            <w:rPr>
              <w:rStyle w:val="AfiliacionesCar"/>
            </w:rPr>
            <w:t>Institución</w:t>
          </w:r>
          <w:r w:rsidR="008145E4">
            <w:rPr>
              <w:rStyle w:val="AfiliacionesCar"/>
            </w:rPr>
            <w:t xml:space="preserve">, </w:t>
          </w:r>
          <w:r w:rsidR="009C4826">
            <w:rPr>
              <w:rStyle w:val="AfiliacionesCar"/>
            </w:rPr>
            <w:t>Ciudad</w:t>
          </w:r>
          <w:r w:rsidR="00EA282C">
            <w:rPr>
              <w:rStyle w:val="AfiliacionesCar"/>
            </w:rPr>
            <w:t>,</w:t>
          </w:r>
          <w:r w:rsidR="009C4826">
            <w:rPr>
              <w:rStyle w:val="AfiliacionesCar"/>
            </w:rPr>
            <w:t xml:space="preserve"> Estado,</w:t>
          </w:r>
          <w:r w:rsidR="00EA282C">
            <w:rPr>
              <w:rStyle w:val="AfiliacionesCar"/>
            </w:rPr>
            <w:t xml:space="preserve"> </w:t>
          </w:r>
          <w:r w:rsidR="009C4826">
            <w:rPr>
              <w:rStyle w:val="AfiliacionesCar"/>
            </w:rPr>
            <w:t xml:space="preserve">País, Correo Electrónico, </w:t>
          </w:r>
          <w:proofErr w:type="spellStart"/>
          <w:r w:rsidR="009C4826">
            <w:rPr>
              <w:rStyle w:val="AfiliacionesCar"/>
            </w:rPr>
            <w:t>Orcid</w:t>
          </w:r>
          <w:proofErr w:type="spellEnd"/>
          <w:r w:rsidR="009C4826">
            <w:rPr>
              <w:rStyle w:val="AfiliacionesCar"/>
            </w:rPr>
            <w:t>.</w:t>
          </w:r>
        </w:p>
        <w:p w14:paraId="3DD80648" w14:textId="55C47A5C" w:rsidR="009C4826" w:rsidRDefault="009C4826" w:rsidP="00B47C8D">
          <w:pPr>
            <w:pStyle w:val="Afiliaciones"/>
            <w:rPr>
              <w:rStyle w:val="AfiliacionesCar"/>
            </w:rPr>
          </w:pPr>
          <w:r>
            <w:rPr>
              <w:rStyle w:val="AfiliacionesCar"/>
            </w:rPr>
            <w:t xml:space="preserve">Afiliaciones de los </w:t>
          </w:r>
          <w:r w:rsidRPr="00B47C8D">
            <w:rPr>
              <w:rStyle w:val="AfiliacionesCar"/>
            </w:rPr>
            <w:t>coautores</w:t>
          </w:r>
          <w:r>
            <w:rPr>
              <w:rStyle w:val="AfiliacionesCar"/>
            </w:rPr>
            <w:t xml:space="preserve">… </w:t>
          </w:r>
          <w:proofErr w:type="gramStart"/>
          <w:r>
            <w:rPr>
              <w:rStyle w:val="AfiliacionesCar"/>
              <w:vertAlign w:val="superscript"/>
            </w:rPr>
            <w:t>2..</w:t>
          </w:r>
          <w:proofErr w:type="gramEnd"/>
          <w:r>
            <w:rPr>
              <w:rStyle w:val="AfiliacionesCar"/>
              <w:vertAlign w:val="superscript"/>
            </w:rPr>
            <w:t xml:space="preserve">5 </w:t>
          </w:r>
          <w:r>
            <w:rPr>
              <w:rStyle w:val="AfiliacionesCar"/>
            </w:rPr>
            <w:t>Grado Académico</w:t>
          </w:r>
          <w:r w:rsidR="00504818">
            <w:rPr>
              <w:rStyle w:val="AfiliacionesCar"/>
            </w:rPr>
            <w:t xml:space="preserve"> (Eje. Dra. en </w:t>
          </w:r>
          <w:proofErr w:type="gramStart"/>
          <w:r w:rsidR="00504818">
            <w:rPr>
              <w:rStyle w:val="AfiliacionesCar"/>
            </w:rPr>
            <w:t>Biología  Molecular</w:t>
          </w:r>
          <w:proofErr w:type="gramEnd"/>
          <w:r w:rsidR="00504818">
            <w:rPr>
              <w:rStyle w:val="AfiliacionesCar"/>
            </w:rPr>
            <w:t>)</w:t>
          </w:r>
          <w:r>
            <w:rPr>
              <w:rStyle w:val="AfiliacionesCar"/>
            </w:rPr>
            <w:t xml:space="preserve">, </w:t>
          </w:r>
          <w:r w:rsidRPr="004012B5">
            <w:t>Departamento</w:t>
          </w:r>
          <w:r>
            <w:rPr>
              <w:rStyle w:val="AfiliacionesCar"/>
            </w:rPr>
            <w:t xml:space="preserve">, Institución, Ciudad, Estado, País, Correo Electrónico, </w:t>
          </w:r>
          <w:proofErr w:type="spellStart"/>
          <w:r>
            <w:rPr>
              <w:rStyle w:val="AfiliacionesCar"/>
            </w:rPr>
            <w:t>Orcid</w:t>
          </w:r>
          <w:proofErr w:type="spellEnd"/>
          <w:r>
            <w:rPr>
              <w:rStyle w:val="AfiliacionesCar"/>
            </w:rPr>
            <w:t>.</w:t>
          </w:r>
        </w:p>
        <w:p w14:paraId="6C5D1C62" w14:textId="45D3E87E" w:rsidR="008145E4" w:rsidRDefault="00E84AE4" w:rsidP="004012B5">
          <w:pPr>
            <w:pStyle w:val="Afiliaciones"/>
          </w:pPr>
        </w:p>
      </w:sdtContent>
    </w:sdt>
    <w:p w14:paraId="09F2E418" w14:textId="23FD4F78" w:rsidR="008145E4" w:rsidRDefault="00504818" w:rsidP="004012B5">
      <w:pPr>
        <w:pStyle w:val="Afiliaciones"/>
        <w:rPr>
          <w:rFonts w:ascii="Times New Roman" w:hAnsi="Times New Roman"/>
          <w:sz w:val="24"/>
        </w:rPr>
      </w:pPr>
      <w:r>
        <w:rPr>
          <w:color w:val="70401A"/>
        </w:rPr>
        <w:t>Autor de Correspondencia</w:t>
      </w:r>
      <w:r w:rsidRPr="0083648C">
        <w:rPr>
          <w:color w:val="70401A"/>
        </w:rPr>
        <w:t>:</w:t>
      </w:r>
      <w:r>
        <w:rPr>
          <w:color w:val="70401A"/>
        </w:rPr>
        <w:t xml:space="preserve"> </w:t>
      </w:r>
      <w:sdt>
        <w:sdtPr>
          <w:rPr>
            <w:rStyle w:val="AutorcorrespondienteCar"/>
          </w:rPr>
          <w:alias w:val="Autor de correspondencia"/>
          <w:tag w:val="autor_correspondencia"/>
          <w:id w:val="-2021379212"/>
          <w:placeholder>
            <w:docPart w:val="F06073D5D17E4D8EA2523A72784CBC92"/>
          </w:placeholder>
          <w:showingPlcHdr/>
        </w:sdtPr>
        <w:sdtEndPr>
          <w:rPr>
            <w:rStyle w:val="Fuentedeprrafopredeter"/>
          </w:rPr>
        </w:sdtEndPr>
        <w:sdtContent>
          <w:r w:rsidR="00EA282C" w:rsidRPr="003405E7">
            <w:rPr>
              <w:rStyle w:val="AutorcorrespondienteCar"/>
            </w:rPr>
            <w:t xml:space="preserve">Escriba el autor </w:t>
          </w:r>
          <w:r w:rsidR="00EA282C">
            <w:rPr>
              <w:rStyle w:val="AutorcorrespondienteCar"/>
            </w:rPr>
            <w:t xml:space="preserve">de </w:t>
          </w:r>
          <w:r w:rsidR="00EA282C" w:rsidRPr="003405E7">
            <w:rPr>
              <w:rStyle w:val="AutorcorrespondienteCar"/>
            </w:rPr>
            <w:t>correspond</w:t>
          </w:r>
          <w:r w:rsidR="00EA282C">
            <w:rPr>
              <w:rStyle w:val="AutorcorrespondienteCar"/>
            </w:rPr>
            <w:t>encia</w:t>
          </w:r>
          <w:r w:rsidR="009C4826">
            <w:rPr>
              <w:rStyle w:val="AutorcorrespondienteCar"/>
            </w:rPr>
            <w:t>, (Nombre y correo)</w:t>
          </w:r>
        </w:sdtContent>
      </w:sdt>
      <w:r w:rsidR="00EA282C">
        <w:tab/>
      </w:r>
    </w:p>
    <w:p w14:paraId="71FFFEF2" w14:textId="71BA6F15" w:rsidR="008145E4" w:rsidRDefault="008145E4" w:rsidP="008145E4">
      <w:pPr>
        <w:spacing w:after="0" w:line="300" w:lineRule="auto"/>
        <w:contextualSpacing w:val="0"/>
        <w:rPr>
          <w:rFonts w:ascii="Arial" w:hAnsi="Arial" w:cs="Arial"/>
        </w:rPr>
      </w:pPr>
      <w:r w:rsidRPr="00224ED9">
        <w:rPr>
          <w:rStyle w:val="AfiliacionesCar"/>
          <w:b/>
          <w:bCs/>
        </w:rPr>
        <w:t>Recibido</w:t>
      </w:r>
      <w:r>
        <w:rPr>
          <w:rStyle w:val="AfiliacionesCar"/>
          <w:b/>
          <w:bCs/>
        </w:rPr>
        <w:t>:</w:t>
      </w:r>
      <w:r>
        <w:rPr>
          <w:rFonts w:ascii="Arial" w:hAnsi="Arial" w:cs="Arial"/>
        </w:rPr>
        <w:t xml:space="preserve"> </w:t>
      </w:r>
      <w:sdt>
        <w:sdtPr>
          <w:rPr>
            <w:rStyle w:val="AfiliacionesCar"/>
          </w:rPr>
          <w:alias w:val="Fecha de recibido"/>
          <w:tag w:val="Fecha de recibido"/>
          <w:id w:val="-536732361"/>
          <w:lock w:val="sdtLocked"/>
          <w:placeholder>
            <w:docPart w:val="64C4B5E06C5048F4880091DA4E8F6E62"/>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04E47644" w14:textId="61940D80" w:rsidR="008145E4" w:rsidRDefault="008145E4" w:rsidP="008145E4">
      <w:pPr>
        <w:spacing w:after="0" w:line="300" w:lineRule="auto"/>
        <w:contextualSpacing w:val="0"/>
        <w:rPr>
          <w:rStyle w:val="AfiliacionesCar"/>
        </w:rPr>
      </w:pPr>
      <w:r w:rsidRPr="00224ED9">
        <w:rPr>
          <w:rStyle w:val="AfiliacionesCar"/>
          <w:b/>
          <w:bCs/>
        </w:rPr>
        <w:t>Aceptado</w:t>
      </w:r>
      <w:r>
        <w:rPr>
          <w:rStyle w:val="AfiliacionesCar"/>
          <w:b/>
          <w:bCs/>
        </w:rPr>
        <w:t>:</w:t>
      </w:r>
      <w:r>
        <w:rPr>
          <w:rFonts w:ascii="Arial" w:hAnsi="Arial" w:cs="Arial"/>
        </w:rPr>
        <w:t xml:space="preserve"> </w:t>
      </w:r>
      <w:sdt>
        <w:sdtPr>
          <w:rPr>
            <w:rStyle w:val="AfiliacionesCar"/>
          </w:rPr>
          <w:alias w:val="Fecha de aceptado"/>
          <w:tag w:val="Fecha de aceptado"/>
          <w:id w:val="680320358"/>
          <w:placeholder>
            <w:docPart w:val="507A449E23CB43458A1C196505660B0B"/>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4B99B4FE" w14:textId="0D38BACA" w:rsidR="008145E4" w:rsidRDefault="008145E4" w:rsidP="008145E4">
      <w:pPr>
        <w:spacing w:after="0" w:line="300" w:lineRule="auto"/>
        <w:contextualSpacing w:val="0"/>
        <w:rPr>
          <w:rFonts w:ascii="Arial" w:hAnsi="Arial" w:cs="Arial"/>
        </w:rPr>
      </w:pPr>
      <w:r>
        <w:rPr>
          <w:rStyle w:val="AfiliacionesCar"/>
          <w:b/>
          <w:bCs/>
        </w:rPr>
        <w:t>Publicado:</w:t>
      </w:r>
      <w:r>
        <w:rPr>
          <w:rFonts w:ascii="Arial" w:hAnsi="Arial" w:cs="Arial"/>
        </w:rPr>
        <w:t xml:space="preserve"> </w:t>
      </w:r>
      <w:sdt>
        <w:sdtPr>
          <w:rPr>
            <w:rStyle w:val="AfiliacionesCar"/>
          </w:rPr>
          <w:alias w:val="Fecha de publicación"/>
          <w:tag w:val="Fecha de publicación"/>
          <w:id w:val="588969688"/>
          <w:placeholder>
            <w:docPart w:val="CEA7586E31EF46B6A5AA6DFD6B9200E4"/>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0EE28A67" w14:textId="1BCD65BF" w:rsidR="008145E4" w:rsidRDefault="008145E4" w:rsidP="004012B5">
      <w:pPr>
        <w:pStyle w:val="Afiliaciones"/>
      </w:pPr>
    </w:p>
    <w:p w14:paraId="31C51C97" w14:textId="442B11CE" w:rsidR="00766A49" w:rsidRPr="00504818" w:rsidRDefault="00766A49" w:rsidP="004012B5">
      <w:pPr>
        <w:pStyle w:val="Afiliaciones"/>
        <w:rPr>
          <w:b/>
          <w:bCs/>
          <w:i/>
          <w:iCs/>
          <w:sz w:val="24"/>
        </w:rPr>
      </w:pPr>
      <w:r w:rsidRPr="00504818">
        <w:rPr>
          <w:b/>
          <w:bCs/>
          <w:i/>
          <w:iCs/>
        </w:rPr>
        <w:t>Cómo citar este artículo:</w:t>
      </w:r>
    </w:p>
    <w:p w14:paraId="0928005D" w14:textId="2A007ACA" w:rsidR="008145E4" w:rsidRPr="00766A49" w:rsidRDefault="00E84AE4">
      <w:pPr>
        <w:spacing w:after="160" w:line="259" w:lineRule="auto"/>
        <w:contextualSpacing w:val="0"/>
        <w:rPr>
          <w:rFonts w:ascii="Arial" w:hAnsi="Arial" w:cs="Arial"/>
          <w:sz w:val="20"/>
          <w:szCs w:val="18"/>
        </w:rPr>
      </w:pPr>
      <w:sdt>
        <w:sdtPr>
          <w:rPr>
            <w:rStyle w:val="AfiliacionesCar"/>
          </w:rPr>
          <w:alias w:val="Como citar el artículo"/>
          <w:tag w:val="Como citar el artículo"/>
          <w:id w:val="943960338"/>
          <w:lock w:val="sdtLocked"/>
          <w:placeholder>
            <w:docPart w:val="8BE0D295543949EE8D66B2878FD35886"/>
          </w:placeholder>
        </w:sdtPr>
        <w:sdtEndPr>
          <w:rPr>
            <w:rStyle w:val="Fuentedeprrafopredeter"/>
            <w:rFonts w:asciiTheme="minorHAnsi" w:hAnsiTheme="minorHAnsi" w:cstheme="minorBidi"/>
            <w:sz w:val="22"/>
            <w:szCs w:val="22"/>
          </w:rPr>
        </w:sdtEndPr>
        <w:sdtContent>
          <w:r w:rsidR="002D48DB" w:rsidRPr="00504818">
            <w:rPr>
              <w:rStyle w:val="AfiliacionesCar"/>
              <w:i/>
              <w:iCs/>
            </w:rPr>
            <w:t xml:space="preserve">a rellenar por la revista </w:t>
          </w:r>
        </w:sdtContent>
      </w:sdt>
    </w:p>
    <w:p w14:paraId="3C086473" w14:textId="77777777" w:rsidR="00766A49" w:rsidRDefault="00766A49">
      <w:pPr>
        <w:spacing w:after="160" w:line="259" w:lineRule="auto"/>
        <w:contextualSpacing w:val="0"/>
        <w:rPr>
          <w:rStyle w:val="TtuloCar"/>
          <w:szCs w:val="30"/>
        </w:rPr>
      </w:pPr>
      <w:r>
        <w:rPr>
          <w:rStyle w:val="TtuloCar"/>
          <w:szCs w:val="30"/>
        </w:rPr>
        <w:br w:type="page"/>
      </w:r>
    </w:p>
    <w:p w14:paraId="4F9CE2C0" w14:textId="77777777" w:rsidR="00DF292C" w:rsidRDefault="00DF292C" w:rsidP="00D44FE8">
      <w:pPr>
        <w:pStyle w:val="Ttulo"/>
        <w:rPr>
          <w:rStyle w:val="TtuloCar"/>
          <w:szCs w:val="30"/>
        </w:rPr>
      </w:pPr>
    </w:p>
    <w:p w14:paraId="5D63DB04" w14:textId="77777777" w:rsidR="00DF292C" w:rsidRDefault="00DF292C" w:rsidP="00D44FE8">
      <w:pPr>
        <w:pStyle w:val="Ttulo"/>
        <w:rPr>
          <w:rStyle w:val="TtuloCar"/>
          <w:szCs w:val="30"/>
        </w:rPr>
      </w:pPr>
    </w:p>
    <w:sdt>
      <w:sdtPr>
        <w:rPr>
          <w:rStyle w:val="TtuloCar"/>
          <w:szCs w:val="30"/>
        </w:rPr>
        <w:alias w:val="Título traducido"/>
        <w:tag w:val="titulo-traducido"/>
        <w:id w:val="1930923579"/>
        <w:lock w:val="sdtLocked"/>
        <w:placeholder>
          <w:docPart w:val="40C550C5D003465E953086BD3B6F1531"/>
        </w:placeholder>
        <w15:color w:val="808000"/>
      </w:sdtPr>
      <w:sdtEndPr>
        <w:rPr>
          <w:rStyle w:val="Fuentedeprrafopredeter"/>
          <w:b/>
          <w:bCs/>
          <w:szCs w:val="48"/>
        </w:rPr>
      </w:sdtEndPr>
      <w:sdtContent>
        <w:p w14:paraId="1FF80A86" w14:textId="299851C7" w:rsidR="005234DB" w:rsidRPr="00CC367E" w:rsidRDefault="008D717D" w:rsidP="00D44FE8">
          <w:pPr>
            <w:pStyle w:val="Ttulo"/>
            <w:rPr>
              <w:lang w:val="en-US"/>
            </w:rPr>
          </w:pPr>
          <w:r w:rsidRPr="00CC367E">
            <w:rPr>
              <w:lang w:val="en-US"/>
            </w:rPr>
            <w:t>WRITE THE TITLE IN ENGLISH HERE, ARIAL 12-POINTS, MAX 12 WORDS (SAME RULES THAT IN SPANISH)</w:t>
          </w:r>
        </w:p>
      </w:sdtContent>
    </w:sdt>
    <w:p w14:paraId="7B4F1F65" w14:textId="77777777" w:rsidR="005234DB" w:rsidRPr="009C4826" w:rsidRDefault="005234DB" w:rsidP="004012B5">
      <w:pPr>
        <w:pStyle w:val="Resumen"/>
        <w:rPr>
          <w:lang w:val="en-US"/>
        </w:rPr>
      </w:pPr>
    </w:p>
    <w:p w14:paraId="281014AB" w14:textId="5F65A01A" w:rsidR="00DF3DBB" w:rsidRPr="004012B5" w:rsidRDefault="00DF292C" w:rsidP="004012B5">
      <w:pPr>
        <w:pStyle w:val="Resumen"/>
        <w:jc w:val="center"/>
        <w:rPr>
          <w:b w:val="0"/>
          <w:bCs w:val="0"/>
          <w:i w:val="0"/>
          <w:iCs w:val="0"/>
          <w:sz w:val="20"/>
          <w:szCs w:val="24"/>
          <w:lang w:val="en-US"/>
        </w:rPr>
      </w:pPr>
      <w:r w:rsidRPr="004012B5">
        <w:rPr>
          <w:b w:val="0"/>
          <w:bCs w:val="0"/>
          <w:i w:val="0"/>
          <w:iCs w:val="0"/>
          <w:sz w:val="20"/>
          <w:szCs w:val="24"/>
          <w:lang w:val="en-US"/>
        </w:rPr>
        <w:t>ABSTRACT</w:t>
      </w:r>
    </w:p>
    <w:p w14:paraId="1903E1FD" w14:textId="77777777" w:rsidR="00DF292C" w:rsidRPr="004012B5" w:rsidRDefault="00DF292C" w:rsidP="004012B5">
      <w:pPr>
        <w:pStyle w:val="Resumen"/>
        <w:rPr>
          <w:lang w:val="en-US"/>
        </w:rPr>
      </w:pPr>
    </w:p>
    <w:p w14:paraId="0BF5BC77" w14:textId="1B06D915" w:rsidR="00DF3DBB" w:rsidRPr="0083648C" w:rsidRDefault="00E84AE4" w:rsidP="00DC68F6">
      <w:pPr>
        <w:pStyle w:val="Resumen"/>
        <w:rPr>
          <w:lang w:val="en-US"/>
        </w:rPr>
      </w:pPr>
      <w:sdt>
        <w:sdtPr>
          <w:rPr>
            <w:rStyle w:val="ResumenCar"/>
            <w:b/>
            <w:bCs/>
            <w:i/>
            <w:iCs/>
          </w:rPr>
          <w:alias w:val="abstract"/>
          <w:tag w:val="abstract"/>
          <w:id w:val="165213833"/>
          <w:lock w:val="sdtLocked"/>
          <w:placeholder>
            <w:docPart w:val="C7163365D41C43DCB239D7C1CE820F35"/>
          </w:placeholder>
          <w15:color w:val="333300"/>
        </w:sdtPr>
        <w:sdtEndPr>
          <w:rPr>
            <w:rStyle w:val="Fuentedeprrafopredeter"/>
          </w:rPr>
        </w:sdtEndPr>
        <w:sdtContent>
          <w:sdt>
            <w:sdtPr>
              <w:rPr>
                <w:rStyle w:val="ResumenCar"/>
                <w:sz w:val="20"/>
                <w:szCs w:val="24"/>
              </w:rPr>
              <w:alias w:val="abstract"/>
              <w:tag w:val="abstract"/>
              <w:id w:val="36623847"/>
              <w:placeholder>
                <w:docPart w:val="52FE686319194396B2B41B982ED0B394"/>
              </w:placeholder>
              <w15:color w:val="333300"/>
            </w:sdtPr>
            <w:sdtEndPr>
              <w:rPr>
                <w:rStyle w:val="Fuentedeprrafopredeter"/>
                <w:b/>
                <w:bCs/>
                <w:i/>
                <w:iCs/>
                <w:sz w:val="24"/>
                <w:szCs w:val="32"/>
              </w:rPr>
            </w:sdtEndPr>
            <w:sdtContent>
              <w:sdt>
                <w:sdtPr>
                  <w:alias w:val="abstract"/>
                  <w:tag w:val="abstract"/>
                  <w:id w:val="2021814086"/>
                  <w:placeholder>
                    <w:docPart w:val="C02CBECD6146402DA1ABC0DFC795ACD5"/>
                  </w:placeholder>
                  <w:showingPlcHdr/>
                  <w15:color w:val="333300"/>
                </w:sdtPr>
                <w:sdtEndPr/>
                <w:sdtContent>
                  <w:r w:rsidR="008A074C" w:rsidRPr="00DC68F6">
                    <w:t>The paper should begin with abstract a maximum of 150 words. Alignment justified, Arial bold italic 12-point, 0 pt. space before and after 6 pt., double spaced.</w:t>
                  </w:r>
                </w:sdtContent>
              </w:sdt>
              <w:r w:rsidR="00DC68F6" w:rsidRPr="00DC68F6">
                <w:rPr>
                  <w:rStyle w:val="ResumenCar"/>
                  <w:sz w:val="20"/>
                  <w:szCs w:val="24"/>
                  <w:lang w:val="en-US"/>
                </w:rPr>
                <w:t xml:space="preserve"> </w:t>
              </w:r>
            </w:sdtContent>
          </w:sdt>
        </w:sdtContent>
      </w:sdt>
      <w:r w:rsidR="0083648C" w:rsidRPr="0083648C">
        <w:rPr>
          <w:lang w:val="en-US"/>
        </w:rPr>
        <w:t xml:space="preserve"> </w:t>
      </w:r>
    </w:p>
    <w:p w14:paraId="2AB6F9D5" w14:textId="77777777" w:rsidR="009F0F41" w:rsidRPr="0083648C" w:rsidRDefault="009F0F41" w:rsidP="004012B5">
      <w:pPr>
        <w:pStyle w:val="Resumen"/>
        <w:rPr>
          <w:lang w:val="en-US"/>
        </w:rPr>
      </w:pPr>
    </w:p>
    <w:p w14:paraId="3CB9D48B" w14:textId="6C1706E2" w:rsidR="008145E4" w:rsidRPr="0083648C" w:rsidRDefault="00DF3DBB" w:rsidP="00B47C8D">
      <w:pPr>
        <w:pStyle w:val="Resumen"/>
        <w:rPr>
          <w:rStyle w:val="PalabrasClaveCar"/>
        </w:rPr>
      </w:pPr>
      <w:r w:rsidRPr="0083648C">
        <w:rPr>
          <w:color w:val="70401A"/>
          <w:sz w:val="20"/>
          <w:szCs w:val="20"/>
          <w:lang w:val="en-US"/>
        </w:rPr>
        <w:t>Key words:</w:t>
      </w:r>
      <w:r w:rsidRPr="0083648C">
        <w:rPr>
          <w:sz w:val="20"/>
          <w:szCs w:val="20"/>
          <w:lang w:val="en-US"/>
        </w:rPr>
        <w:t xml:space="preserve"> </w:t>
      </w:r>
      <w:sdt>
        <w:sdtPr>
          <w:rPr>
            <w:rStyle w:val="PalabrasClaveCar"/>
            <w:b w:val="0"/>
            <w:i/>
          </w:rPr>
          <w:alias w:val="keywords"/>
          <w:tag w:val="keywords"/>
          <w:id w:val="-167638604"/>
          <w:lock w:val="sdtLocked"/>
          <w:placeholder>
            <w:docPart w:val="75EE1B441438441896A10580A1524EA4"/>
          </w:placeholder>
          <w:showingPlcHdr/>
          <w:text/>
        </w:sdtPr>
        <w:sdtEndPr>
          <w:rPr>
            <w:rStyle w:val="PalabrasClaveCar"/>
          </w:rPr>
        </w:sdtEndPr>
        <w:sdtContent>
          <w:r w:rsidR="0083648C" w:rsidRPr="0083648C">
            <w:rPr>
              <w:rStyle w:val="Textodelmarcadordeposicin"/>
              <w:b w:val="0"/>
              <w:i w:val="0"/>
            </w:rPr>
            <w:t>Include 3 to 5 keywords separated by commas. The format is the same as the abstract.</w:t>
          </w:r>
        </w:sdtContent>
      </w:sdt>
    </w:p>
    <w:p w14:paraId="386E7BDB" w14:textId="39EB8E32" w:rsidR="00C662BE" w:rsidRPr="0083648C" w:rsidRDefault="00C662BE" w:rsidP="00B47C8D">
      <w:pPr>
        <w:pStyle w:val="PalabrasClave"/>
      </w:pPr>
      <w:r w:rsidRPr="0083648C">
        <w:br w:type="page"/>
      </w:r>
    </w:p>
    <w:p w14:paraId="1648A895" w14:textId="4A56ED98" w:rsidR="00000224" w:rsidRPr="004239FE" w:rsidRDefault="00000224" w:rsidP="00915597">
      <w:pPr>
        <w:pStyle w:val="Ttulo1"/>
        <w:jc w:val="both"/>
      </w:pPr>
      <w:r w:rsidRPr="004239FE">
        <w:lastRenderedPageBreak/>
        <w:t>Introducción</w:t>
      </w:r>
    </w:p>
    <w:p w14:paraId="5852C884" w14:textId="3D28A3E1" w:rsidR="002D48DB" w:rsidRPr="008A074C" w:rsidRDefault="002D48DB" w:rsidP="008A074C">
      <w:pPr>
        <w:pStyle w:val="Parrafo"/>
      </w:pPr>
      <w:r w:rsidRPr="008A074C">
        <w:t xml:space="preserve">La introducción puede plantear el problema, indicar la importancia </w:t>
      </w:r>
      <w:proofErr w:type="gramStart"/>
      <w:r w:rsidRPr="008A074C">
        <w:t>del mismo</w:t>
      </w:r>
      <w:proofErr w:type="gramEnd"/>
      <w:r w:rsidRPr="008A074C">
        <w:t xml:space="preserve">, mencionar la </w:t>
      </w:r>
      <w:proofErr w:type="spellStart"/>
      <w:r w:rsidRPr="008A074C">
        <w:t>hipótesis</w:t>
      </w:r>
      <w:proofErr w:type="spellEnd"/>
      <w:r w:rsidRPr="008A074C">
        <w:t xml:space="preserve"> si hubiese, los objetivos, alcances del trabajo y limitaciones para su desarrollo, si es que las hubo. Ésta es sólo una propuesta, las mejores secciones de los artículos serán aquéllas que sean acordes al desarrollo del trabajo, donde usted es el experto. Esta plantilla está hecha con el fin de facilitar el pasar su documento del formato que lo tenga al formato que se publicará en la Revista </w:t>
      </w:r>
      <w:proofErr w:type="spellStart"/>
      <w:r w:rsidRPr="008A074C">
        <w:t>Epistemus</w:t>
      </w:r>
      <w:proofErr w:type="spellEnd"/>
      <w:r w:rsidRPr="008A074C">
        <w:t>. Sólo tiene que utilizar el icono de Copiar formato que aparece en la parte superior izquierda del menú de Word, para formatear su documento.</w:t>
      </w:r>
    </w:p>
    <w:p w14:paraId="5E36E6FD" w14:textId="39296113" w:rsidR="002D48DB" w:rsidRPr="005A253E" w:rsidRDefault="002D48DB" w:rsidP="002D48DB">
      <w:pPr>
        <w:pStyle w:val="Contenido"/>
      </w:pPr>
    </w:p>
    <w:p w14:paraId="7B4853EB" w14:textId="77777777" w:rsidR="002D48DB" w:rsidRPr="005A253E" w:rsidRDefault="002D48DB" w:rsidP="008A074C">
      <w:pPr>
        <w:pStyle w:val="Seccion"/>
      </w:pPr>
      <w:r w:rsidRPr="005A253E">
        <w:t>Formato de su contribución</w:t>
      </w:r>
    </w:p>
    <w:p w14:paraId="20C860AC" w14:textId="77777777" w:rsidR="002D48DB" w:rsidRPr="008A074C" w:rsidRDefault="002D48DB" w:rsidP="008A074C">
      <w:pPr>
        <w:pStyle w:val="Parrafo"/>
      </w:pPr>
      <w:r w:rsidRPr="008A074C">
        <w:t>Prepare su comunicación en tamaño carta (ancho 21.59 cm y alto 27.94 cm), con formato de columna única</w:t>
      </w:r>
      <w:r w:rsidRPr="008A074C">
        <w:rPr>
          <w:rStyle w:val="ContenidoCar"/>
          <w:rFonts w:ascii="Arial" w:hAnsi="Arial"/>
        </w:rPr>
        <w:t xml:space="preserve">. Los márgenes de la página, superior e </w:t>
      </w:r>
      <w:proofErr w:type="gramStart"/>
      <w:r w:rsidRPr="008A074C">
        <w:rPr>
          <w:rStyle w:val="ContenidoCar"/>
          <w:rFonts w:ascii="Arial" w:hAnsi="Arial"/>
        </w:rPr>
        <w:t>inferior,</w:t>
      </w:r>
      <w:proofErr w:type="gramEnd"/>
      <w:r w:rsidRPr="008A074C">
        <w:rPr>
          <w:rStyle w:val="ContenidoCar"/>
          <w:rFonts w:ascii="Arial" w:hAnsi="Arial"/>
        </w:rPr>
        <w:t xml:space="preserve"> deberán ser de 2.5 cm; el margen izquierdo y derecho de 3 cm</w:t>
      </w:r>
      <w:r w:rsidRPr="008A074C">
        <w:t xml:space="preserve">. </w:t>
      </w:r>
    </w:p>
    <w:p w14:paraId="42317B87" w14:textId="77777777" w:rsidR="002D48DB" w:rsidRPr="008A074C" w:rsidRDefault="002D48DB" w:rsidP="008A074C">
      <w:pPr>
        <w:pStyle w:val="Parrafo"/>
      </w:pPr>
      <w:r w:rsidRPr="008A074C">
        <w:rPr>
          <w:rStyle w:val="ContenidoCar"/>
          <w:rFonts w:ascii="Arial" w:hAnsi="Arial"/>
        </w:rPr>
        <w:t xml:space="preserve">Su contribución deberá estar escrita en Word (2010 o superior). La extensión de los artículos será de un máximo de 3,300 palabras y, hasta 15 páginas incluyendo el texto, figuras y referencias bibliográficas. Los ensayos, reseñas e información de eventos académicos serán de un máximo de 1,500 palabras. </w:t>
      </w:r>
    </w:p>
    <w:p w14:paraId="7F5CCA19" w14:textId="77777777" w:rsidR="002D48DB" w:rsidRPr="008A074C" w:rsidRDefault="002D48DB" w:rsidP="008A074C">
      <w:pPr>
        <w:pStyle w:val="Seccion"/>
      </w:pPr>
      <w:r w:rsidRPr="008A074C">
        <w:t>estilos de pÁrrafo</w:t>
      </w:r>
    </w:p>
    <w:p w14:paraId="25C21C0B" w14:textId="07F4FA61" w:rsidR="002D48DB" w:rsidRPr="005A253E" w:rsidRDefault="002D48DB" w:rsidP="00DC01BF">
      <w:pPr>
        <w:pStyle w:val="Parrafo"/>
      </w:pPr>
      <w:r w:rsidRPr="005A253E">
        <w:t xml:space="preserve">En los párrafos deberá usar tipo de letra Arial, 12 pt, sin sangrías, espacio anterior de 0 pt y posterior de 6 pt a doble espacio, lo que significa que no se requiere dejar una línea en blanco </w:t>
      </w:r>
      <w:r w:rsidRPr="005A253E">
        <w:lastRenderedPageBreak/>
        <w:t xml:space="preserve">entre un párrafo y otro. No le ponga numeración, encabezado o pie de página al documento, esas secciones están reservadas para la información que será colocada por la revista. </w:t>
      </w:r>
    </w:p>
    <w:p w14:paraId="22BA8852" w14:textId="77777777" w:rsidR="002D48DB" w:rsidRPr="005A253E" w:rsidRDefault="002D48DB" w:rsidP="002D48DB">
      <w:pPr>
        <w:pStyle w:val="Seccion"/>
      </w:pPr>
      <w:r w:rsidRPr="005A253E">
        <w:t>Encabezado de sección</w:t>
      </w:r>
    </w:p>
    <w:p w14:paraId="690C7FB6" w14:textId="21AB6AF9" w:rsidR="002D48DB" w:rsidRPr="005A253E" w:rsidRDefault="002D48DB" w:rsidP="00595EDC">
      <w:pPr>
        <w:pStyle w:val="Parrafo"/>
      </w:pPr>
      <w:r w:rsidRPr="005A253E">
        <w:t xml:space="preserve">Los encabezados de sección, incluyendo la Introducción, no se enumeran. El tipo de letra es Arial de 12 pt en negrita, alineado a la izquierda, utilizando un espacio anterior de 0 pt y el posterior de 6 pt, interlineado a doble espacio Lo que significa que no se requiere dar espacio entre un encabezado y el cuerpo del párrafo siguiente, el cual no lleva sangría. </w:t>
      </w:r>
    </w:p>
    <w:p w14:paraId="1F8C65BA" w14:textId="77777777" w:rsidR="002D48DB" w:rsidRPr="005A253E" w:rsidRDefault="002D48DB" w:rsidP="002D48DB">
      <w:pPr>
        <w:pStyle w:val="Subseccion"/>
      </w:pPr>
      <w:r w:rsidRPr="005A253E">
        <w:t>Subsección</w:t>
      </w:r>
    </w:p>
    <w:p w14:paraId="682746AB" w14:textId="7DB9BB91" w:rsidR="002D48DB" w:rsidRPr="005A253E" w:rsidRDefault="002D48DB" w:rsidP="00595EDC">
      <w:pPr>
        <w:pStyle w:val="Parrafo"/>
      </w:pPr>
      <w:r w:rsidRPr="005A253E">
        <w:t xml:space="preserve">Los encabezados de subsecciones de alguna sección tampoco se enumeran, y van en minúscula a excepción de la primera letra que va en mayúscula. El tipo de letra es Arial de 12 pt, en negrita, alineado a la izquierda, utilizando un espacio anterior de 0 pt y el posterior de 6 pt, con interlineado a doble espacio. Lo que significa que no se requiere dejar una línea en blanco entre un encabezado y el cuerpo del párrafo siguiente, el cual no lleva sangría. </w:t>
      </w:r>
    </w:p>
    <w:p w14:paraId="45CEED81" w14:textId="77777777" w:rsidR="002D48DB" w:rsidRPr="005A253E" w:rsidRDefault="002D48DB" w:rsidP="002D48DB">
      <w:pPr>
        <w:pStyle w:val="Seccion"/>
      </w:pPr>
      <w:r w:rsidRPr="005A253E">
        <w:t>Estilo para las tablas</w:t>
      </w:r>
    </w:p>
    <w:p w14:paraId="2E7A5078" w14:textId="77777777" w:rsidR="002D48DB" w:rsidRPr="005A253E" w:rsidRDefault="002D48DB" w:rsidP="00595EDC">
      <w:pPr>
        <w:pStyle w:val="Parrafo"/>
      </w:pPr>
      <w:r w:rsidRPr="005A253E">
        <w:t>Las tablas deben tener una alineación centrada. El estilo de letra del texto en el interior de la tabla debe ser tipo Arial, normal, tamaño 12 y con un espacio anterior y posterior de 2 puntos, el interlineado en toda la tabla es sencillo. Los encabezados de las columnas en mayúsculas y minúsculas, en negritas, centrados, con espacios anterior y posterior de 6 pun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2D48DB" w:rsidRPr="008A074C" w14:paraId="0441226A" w14:textId="77777777" w:rsidTr="00530419">
        <w:trPr>
          <w:jc w:val="center"/>
        </w:trPr>
        <w:tc>
          <w:tcPr>
            <w:tcW w:w="0" w:type="auto"/>
            <w:gridSpan w:val="4"/>
            <w:tcBorders>
              <w:top w:val="nil"/>
              <w:left w:val="nil"/>
              <w:bottom w:val="single" w:sz="4" w:space="0" w:color="auto"/>
              <w:right w:val="nil"/>
            </w:tcBorders>
          </w:tcPr>
          <w:p w14:paraId="256DE6EF" w14:textId="25020C70" w:rsidR="002D48DB" w:rsidRPr="008A074C" w:rsidRDefault="002D48DB" w:rsidP="008A074C">
            <w:pPr>
              <w:pStyle w:val="Tabla"/>
            </w:pPr>
            <w:r w:rsidRPr="008A074C">
              <w:t xml:space="preserve">Tabla 1.  </w:t>
            </w:r>
            <w:r w:rsidR="00DC01BF" w:rsidRPr="008A074C">
              <w:t>D</w:t>
            </w:r>
            <w:r w:rsidRPr="008A074C">
              <w:t>atos internos, espacio anterior y posterior de 2pt</w:t>
            </w:r>
          </w:p>
        </w:tc>
      </w:tr>
      <w:tr w:rsidR="002D48DB" w:rsidRPr="005A253E" w14:paraId="6245830B" w14:textId="77777777" w:rsidTr="00530419">
        <w:trPr>
          <w:jc w:val="center"/>
        </w:trPr>
        <w:tc>
          <w:tcPr>
            <w:tcW w:w="0" w:type="auto"/>
            <w:tcBorders>
              <w:top w:val="single" w:sz="4" w:space="0" w:color="auto"/>
              <w:bottom w:val="single" w:sz="4" w:space="0" w:color="auto"/>
              <w:right w:val="single" w:sz="4" w:space="0" w:color="auto"/>
            </w:tcBorders>
          </w:tcPr>
          <w:p w14:paraId="51D1E9D7"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1</w:t>
            </w:r>
          </w:p>
        </w:tc>
        <w:tc>
          <w:tcPr>
            <w:tcW w:w="0" w:type="auto"/>
            <w:tcBorders>
              <w:top w:val="single" w:sz="4" w:space="0" w:color="auto"/>
              <w:left w:val="single" w:sz="4" w:space="0" w:color="auto"/>
              <w:bottom w:val="single" w:sz="4" w:space="0" w:color="auto"/>
              <w:right w:val="single" w:sz="4" w:space="0" w:color="auto"/>
            </w:tcBorders>
          </w:tcPr>
          <w:p w14:paraId="7D04B2D2"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2</w:t>
            </w:r>
          </w:p>
        </w:tc>
        <w:tc>
          <w:tcPr>
            <w:tcW w:w="0" w:type="auto"/>
            <w:tcBorders>
              <w:top w:val="single" w:sz="4" w:space="0" w:color="auto"/>
              <w:left w:val="single" w:sz="4" w:space="0" w:color="auto"/>
              <w:bottom w:val="single" w:sz="4" w:space="0" w:color="auto"/>
              <w:right w:val="single" w:sz="4" w:space="0" w:color="auto"/>
            </w:tcBorders>
          </w:tcPr>
          <w:p w14:paraId="384D1AB3"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3</w:t>
            </w:r>
          </w:p>
        </w:tc>
        <w:tc>
          <w:tcPr>
            <w:tcW w:w="0" w:type="auto"/>
            <w:tcBorders>
              <w:top w:val="single" w:sz="4" w:space="0" w:color="auto"/>
              <w:left w:val="single" w:sz="4" w:space="0" w:color="auto"/>
              <w:bottom w:val="single" w:sz="4" w:space="0" w:color="auto"/>
            </w:tcBorders>
          </w:tcPr>
          <w:p w14:paraId="01061AF9"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4</w:t>
            </w:r>
          </w:p>
        </w:tc>
      </w:tr>
      <w:tr w:rsidR="002D48DB" w:rsidRPr="005A253E" w14:paraId="283B52EB" w14:textId="77777777" w:rsidTr="00530419">
        <w:trPr>
          <w:jc w:val="center"/>
        </w:trPr>
        <w:tc>
          <w:tcPr>
            <w:tcW w:w="0" w:type="auto"/>
            <w:tcBorders>
              <w:top w:val="single" w:sz="4" w:space="0" w:color="auto"/>
              <w:bottom w:val="single" w:sz="4" w:space="0" w:color="auto"/>
              <w:right w:val="single" w:sz="4" w:space="0" w:color="auto"/>
            </w:tcBorders>
          </w:tcPr>
          <w:p w14:paraId="1FC12CD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1</w:t>
            </w:r>
          </w:p>
        </w:tc>
        <w:tc>
          <w:tcPr>
            <w:tcW w:w="0" w:type="auto"/>
            <w:tcBorders>
              <w:top w:val="single" w:sz="4" w:space="0" w:color="auto"/>
              <w:left w:val="single" w:sz="4" w:space="0" w:color="auto"/>
              <w:bottom w:val="single" w:sz="4" w:space="0" w:color="auto"/>
              <w:right w:val="single" w:sz="4" w:space="0" w:color="auto"/>
            </w:tcBorders>
          </w:tcPr>
          <w:p w14:paraId="50E306D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1</w:t>
            </w:r>
          </w:p>
        </w:tc>
        <w:tc>
          <w:tcPr>
            <w:tcW w:w="0" w:type="auto"/>
            <w:tcBorders>
              <w:top w:val="single" w:sz="4" w:space="0" w:color="auto"/>
              <w:left w:val="single" w:sz="4" w:space="0" w:color="auto"/>
              <w:bottom w:val="single" w:sz="4" w:space="0" w:color="auto"/>
              <w:right w:val="single" w:sz="4" w:space="0" w:color="auto"/>
            </w:tcBorders>
          </w:tcPr>
          <w:p w14:paraId="308AE0F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1</w:t>
            </w:r>
          </w:p>
        </w:tc>
        <w:tc>
          <w:tcPr>
            <w:tcW w:w="0" w:type="auto"/>
            <w:tcBorders>
              <w:top w:val="single" w:sz="4" w:space="0" w:color="auto"/>
              <w:left w:val="single" w:sz="4" w:space="0" w:color="auto"/>
              <w:bottom w:val="single" w:sz="4" w:space="0" w:color="auto"/>
            </w:tcBorders>
          </w:tcPr>
          <w:p w14:paraId="5AE542A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1</w:t>
            </w:r>
          </w:p>
        </w:tc>
      </w:tr>
      <w:tr w:rsidR="002D48DB" w:rsidRPr="005A253E" w14:paraId="5499B628" w14:textId="77777777" w:rsidTr="00530419">
        <w:trPr>
          <w:jc w:val="center"/>
        </w:trPr>
        <w:tc>
          <w:tcPr>
            <w:tcW w:w="0" w:type="auto"/>
            <w:tcBorders>
              <w:top w:val="single" w:sz="4" w:space="0" w:color="auto"/>
              <w:bottom w:val="single" w:sz="4" w:space="0" w:color="auto"/>
              <w:right w:val="single" w:sz="4" w:space="0" w:color="auto"/>
            </w:tcBorders>
          </w:tcPr>
          <w:p w14:paraId="06E8CF13"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2</w:t>
            </w:r>
          </w:p>
        </w:tc>
        <w:tc>
          <w:tcPr>
            <w:tcW w:w="0" w:type="auto"/>
            <w:tcBorders>
              <w:top w:val="single" w:sz="4" w:space="0" w:color="auto"/>
              <w:left w:val="single" w:sz="4" w:space="0" w:color="auto"/>
              <w:bottom w:val="single" w:sz="4" w:space="0" w:color="auto"/>
              <w:right w:val="single" w:sz="4" w:space="0" w:color="auto"/>
            </w:tcBorders>
          </w:tcPr>
          <w:p w14:paraId="2C5CCD3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2</w:t>
            </w:r>
          </w:p>
        </w:tc>
        <w:tc>
          <w:tcPr>
            <w:tcW w:w="0" w:type="auto"/>
            <w:tcBorders>
              <w:top w:val="single" w:sz="4" w:space="0" w:color="auto"/>
              <w:left w:val="single" w:sz="4" w:space="0" w:color="auto"/>
              <w:bottom w:val="single" w:sz="4" w:space="0" w:color="auto"/>
              <w:right w:val="single" w:sz="4" w:space="0" w:color="auto"/>
            </w:tcBorders>
          </w:tcPr>
          <w:p w14:paraId="7F3A85F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2</w:t>
            </w:r>
          </w:p>
        </w:tc>
        <w:tc>
          <w:tcPr>
            <w:tcW w:w="0" w:type="auto"/>
            <w:tcBorders>
              <w:top w:val="single" w:sz="4" w:space="0" w:color="auto"/>
              <w:left w:val="single" w:sz="4" w:space="0" w:color="auto"/>
              <w:bottom w:val="single" w:sz="4" w:space="0" w:color="auto"/>
            </w:tcBorders>
          </w:tcPr>
          <w:p w14:paraId="0332F2D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2</w:t>
            </w:r>
          </w:p>
        </w:tc>
      </w:tr>
      <w:tr w:rsidR="002D48DB" w:rsidRPr="005A253E" w14:paraId="7E079CF5" w14:textId="77777777" w:rsidTr="00530419">
        <w:trPr>
          <w:jc w:val="center"/>
        </w:trPr>
        <w:tc>
          <w:tcPr>
            <w:tcW w:w="0" w:type="auto"/>
            <w:tcBorders>
              <w:top w:val="single" w:sz="4" w:space="0" w:color="auto"/>
              <w:bottom w:val="single" w:sz="4" w:space="0" w:color="auto"/>
              <w:right w:val="single" w:sz="4" w:space="0" w:color="auto"/>
            </w:tcBorders>
          </w:tcPr>
          <w:p w14:paraId="27EDF6E6"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lastRenderedPageBreak/>
              <w:t>Dato 1.3</w:t>
            </w:r>
          </w:p>
        </w:tc>
        <w:tc>
          <w:tcPr>
            <w:tcW w:w="0" w:type="auto"/>
            <w:tcBorders>
              <w:top w:val="single" w:sz="4" w:space="0" w:color="auto"/>
              <w:left w:val="single" w:sz="4" w:space="0" w:color="auto"/>
              <w:bottom w:val="single" w:sz="4" w:space="0" w:color="auto"/>
              <w:right w:val="single" w:sz="4" w:space="0" w:color="auto"/>
            </w:tcBorders>
          </w:tcPr>
          <w:p w14:paraId="6F25A24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3</w:t>
            </w:r>
          </w:p>
        </w:tc>
        <w:tc>
          <w:tcPr>
            <w:tcW w:w="0" w:type="auto"/>
            <w:tcBorders>
              <w:top w:val="single" w:sz="4" w:space="0" w:color="auto"/>
              <w:left w:val="single" w:sz="4" w:space="0" w:color="auto"/>
              <w:bottom w:val="single" w:sz="4" w:space="0" w:color="auto"/>
              <w:right w:val="single" w:sz="4" w:space="0" w:color="auto"/>
            </w:tcBorders>
          </w:tcPr>
          <w:p w14:paraId="11CF7E0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3</w:t>
            </w:r>
          </w:p>
        </w:tc>
        <w:tc>
          <w:tcPr>
            <w:tcW w:w="0" w:type="auto"/>
            <w:tcBorders>
              <w:top w:val="single" w:sz="4" w:space="0" w:color="auto"/>
              <w:left w:val="single" w:sz="4" w:space="0" w:color="auto"/>
              <w:bottom w:val="single" w:sz="4" w:space="0" w:color="auto"/>
            </w:tcBorders>
          </w:tcPr>
          <w:p w14:paraId="6021716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3</w:t>
            </w:r>
          </w:p>
        </w:tc>
      </w:tr>
      <w:tr w:rsidR="002D48DB" w:rsidRPr="005A253E" w14:paraId="2CB844AF" w14:textId="77777777" w:rsidTr="00530419">
        <w:trPr>
          <w:jc w:val="center"/>
        </w:trPr>
        <w:tc>
          <w:tcPr>
            <w:tcW w:w="0" w:type="auto"/>
            <w:tcBorders>
              <w:top w:val="single" w:sz="4" w:space="0" w:color="auto"/>
              <w:right w:val="single" w:sz="4" w:space="0" w:color="auto"/>
            </w:tcBorders>
          </w:tcPr>
          <w:p w14:paraId="051D537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4</w:t>
            </w:r>
          </w:p>
        </w:tc>
        <w:tc>
          <w:tcPr>
            <w:tcW w:w="0" w:type="auto"/>
            <w:tcBorders>
              <w:top w:val="single" w:sz="4" w:space="0" w:color="auto"/>
              <w:left w:val="single" w:sz="4" w:space="0" w:color="auto"/>
              <w:right w:val="single" w:sz="4" w:space="0" w:color="auto"/>
            </w:tcBorders>
          </w:tcPr>
          <w:p w14:paraId="51181529"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4</w:t>
            </w:r>
          </w:p>
        </w:tc>
        <w:tc>
          <w:tcPr>
            <w:tcW w:w="0" w:type="auto"/>
            <w:tcBorders>
              <w:top w:val="single" w:sz="4" w:space="0" w:color="auto"/>
              <w:left w:val="single" w:sz="4" w:space="0" w:color="auto"/>
              <w:right w:val="single" w:sz="4" w:space="0" w:color="auto"/>
            </w:tcBorders>
          </w:tcPr>
          <w:p w14:paraId="23F0955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4</w:t>
            </w:r>
          </w:p>
        </w:tc>
        <w:tc>
          <w:tcPr>
            <w:tcW w:w="0" w:type="auto"/>
            <w:tcBorders>
              <w:top w:val="single" w:sz="4" w:space="0" w:color="auto"/>
              <w:left w:val="single" w:sz="4" w:space="0" w:color="auto"/>
            </w:tcBorders>
          </w:tcPr>
          <w:p w14:paraId="5F9D32F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4</w:t>
            </w:r>
          </w:p>
        </w:tc>
      </w:tr>
    </w:tbl>
    <w:p w14:paraId="342FAE17" w14:textId="77777777" w:rsidR="002D48DB" w:rsidRPr="005A253E" w:rsidRDefault="002D48DB" w:rsidP="002D48DB">
      <w:pPr>
        <w:pStyle w:val="Contenido"/>
        <w:rPr>
          <w:lang w:val="pt-BR"/>
        </w:rPr>
      </w:pPr>
    </w:p>
    <w:p w14:paraId="24366AE5" w14:textId="77777777" w:rsidR="002D48DB" w:rsidRPr="005A253E" w:rsidRDefault="002D48DB" w:rsidP="00595EDC">
      <w:pPr>
        <w:pStyle w:val="Parrafo"/>
      </w:pPr>
      <w:r w:rsidRPr="005A253E">
        <w:t xml:space="preserve">El número y el título de las tablas deben escribirse en la parte superior, utilizando un estilo de alineación centrada. Enumerar las tablas usando tipo de letra Arial tamaño 12, en negritas y en formato mayúscula minúscula: </w:t>
      </w:r>
      <w:r w:rsidRPr="005A253E">
        <w:rPr>
          <w:b/>
        </w:rPr>
        <w:t>Tabla 1</w:t>
      </w:r>
      <w:r w:rsidRPr="005A253E">
        <w:t xml:space="preserve">, </w:t>
      </w:r>
      <w:r w:rsidRPr="005A253E">
        <w:rPr>
          <w:b/>
        </w:rPr>
        <w:t>Tabla 2</w:t>
      </w:r>
      <w:r w:rsidRPr="005A253E">
        <w:t xml:space="preserve">, </w:t>
      </w:r>
      <w:r w:rsidRPr="005A253E">
        <w:rPr>
          <w:b/>
        </w:rPr>
        <w:t>Tabla 3</w:t>
      </w:r>
      <w:r w:rsidRPr="005A253E">
        <w:t>, etc, utilizando un espacio anterior de 6 pt y posterior de 6 pt. Se solicita que las tablas sean enviadas en Excel en un archivo independiente por si hubiese algún problema al momento de la edición final de la revista.</w:t>
      </w:r>
    </w:p>
    <w:p w14:paraId="56AF920E" w14:textId="77777777" w:rsidR="002D48DB" w:rsidRPr="005A253E" w:rsidRDefault="002D48DB" w:rsidP="002D48DB">
      <w:pPr>
        <w:pStyle w:val="Seccion"/>
      </w:pPr>
      <w:r w:rsidRPr="005A253E">
        <w:t>Estilo para las figuras</w:t>
      </w:r>
    </w:p>
    <w:p w14:paraId="28830C23" w14:textId="77777777" w:rsidR="002D48DB" w:rsidRPr="005A253E" w:rsidRDefault="002D48DB" w:rsidP="00595EDC">
      <w:pPr>
        <w:pStyle w:val="Parrafo"/>
      </w:pPr>
      <w:r w:rsidRPr="005A253E">
        <w:t>Incluir figuras de buena calidad en formato TIFF de máxima resolución a 1,200 pixeles, y también deberán adjuntarse en un archivo independiente al documento en Word por si hubiese algún problema al momento de la edición final de la revista.</w:t>
      </w:r>
    </w:p>
    <w:p w14:paraId="46756784" w14:textId="77777777" w:rsidR="002D48DB" w:rsidRPr="005A253E" w:rsidRDefault="002D48DB" w:rsidP="002D48DB">
      <w:pPr>
        <w:pStyle w:val="Contenido"/>
        <w:jc w:val="center"/>
      </w:pPr>
      <w:r w:rsidRPr="005A253E">
        <w:rPr>
          <w:noProof/>
          <w:lang w:eastAsia="es-MX"/>
        </w:rPr>
        <w:drawing>
          <wp:inline distT="0" distB="0" distL="0" distR="0" wp14:anchorId="2276702F" wp14:editId="34BA7EA9">
            <wp:extent cx="1984248" cy="1984248"/>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1.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84248" cy="1984248"/>
                    </a:xfrm>
                    <a:prstGeom prst="rect">
                      <a:avLst/>
                    </a:prstGeom>
                  </pic:spPr>
                </pic:pic>
              </a:graphicData>
            </a:graphic>
          </wp:inline>
        </w:drawing>
      </w:r>
    </w:p>
    <w:p w14:paraId="211113C3" w14:textId="77777777" w:rsidR="002D48DB" w:rsidRPr="000F2701" w:rsidRDefault="002D48DB" w:rsidP="008A074C">
      <w:pPr>
        <w:pStyle w:val="Figura"/>
      </w:pPr>
      <w:r w:rsidRPr="000F2701">
        <w:t>Figura 1. Nombre de la figura.</w:t>
      </w:r>
    </w:p>
    <w:p w14:paraId="272FED64" w14:textId="41346216" w:rsidR="002D48DB" w:rsidRPr="005A253E" w:rsidRDefault="002D48DB" w:rsidP="00595EDC">
      <w:pPr>
        <w:pStyle w:val="Parrafo"/>
      </w:pPr>
      <w:r w:rsidRPr="005A253E">
        <w:t xml:space="preserve">Las figuras deberán tener una alineación centrada. Escribir el número y título de la figura en la parte inferior de la figura, utilizando un estilo de alineación centrada. Enumerar las figuras usando tipo de letra Arial tamaño 12, en negritas y en formato mayúscula minúscula: </w:t>
      </w:r>
      <w:r w:rsidRPr="005A253E">
        <w:rPr>
          <w:b/>
        </w:rPr>
        <w:t>Figura 1</w:t>
      </w:r>
      <w:r w:rsidRPr="005A253E">
        <w:t xml:space="preserve">, </w:t>
      </w:r>
      <w:r w:rsidRPr="005A253E">
        <w:rPr>
          <w:b/>
        </w:rPr>
        <w:t>Figura 2</w:t>
      </w:r>
      <w:r w:rsidRPr="005A253E">
        <w:t xml:space="preserve">, </w:t>
      </w:r>
      <w:r w:rsidRPr="005A253E">
        <w:rPr>
          <w:b/>
        </w:rPr>
        <w:lastRenderedPageBreak/>
        <w:t>Figura 3</w:t>
      </w:r>
      <w:r w:rsidRPr="005A253E">
        <w:t xml:space="preserve">, etc., utilizando un espacio anterior de 0 </w:t>
      </w:r>
      <w:r w:rsidR="00922DEB" w:rsidRPr="005A253E">
        <w:t>pt y</w:t>
      </w:r>
      <w:r w:rsidRPr="005A253E">
        <w:t xml:space="preserve"> el posterior de 6 pt, con interlineado a doble espacio.</w:t>
      </w:r>
    </w:p>
    <w:p w14:paraId="74B2EF17" w14:textId="77777777" w:rsidR="002D48DB" w:rsidRPr="005A253E" w:rsidRDefault="002D48DB" w:rsidP="002D48DB">
      <w:pPr>
        <w:pStyle w:val="Seccion"/>
      </w:pPr>
      <w:r w:rsidRPr="005A253E">
        <w:t>Listados</w:t>
      </w:r>
    </w:p>
    <w:p w14:paraId="0F8B366D" w14:textId="77777777" w:rsidR="002D48DB" w:rsidRPr="005A253E" w:rsidRDefault="002D48DB" w:rsidP="002D48DB">
      <w:pPr>
        <w:pStyle w:val="Listado"/>
        <w:ind w:left="714" w:hanging="357"/>
      </w:pPr>
      <w:r w:rsidRPr="005A253E">
        <w:t>Las listas numeradas serán en Arial 12 pt, alineación justificada, 0.63 cm de sangría izquierda, con Sangría Especial Sangría francesa en 0.63 cm, espaciado anterior de 6 pt, e interlineado a doble espacio.</w:t>
      </w:r>
    </w:p>
    <w:p w14:paraId="6AB3AAD1" w14:textId="77777777" w:rsidR="002D48DB" w:rsidRPr="005A253E" w:rsidRDefault="002D48DB" w:rsidP="002D48DB">
      <w:pPr>
        <w:pStyle w:val="Vieta"/>
      </w:pPr>
      <w:r w:rsidRPr="005A253E">
        <w:t>Las listas sin numeración deben utilizar preferiblemente un punto como viñeta, y serán Arial 12 pt, alineación justificada, 0.63 cm de sangría izquierda, con Sangría Especial Sangría francesa en 0.63 cm, espaciado anterior de 6 pt, e interlineado a doble espacio.</w:t>
      </w:r>
    </w:p>
    <w:p w14:paraId="09AD0F1D" w14:textId="77777777" w:rsidR="002D48DB" w:rsidRPr="005A253E" w:rsidRDefault="002D48DB" w:rsidP="002D48DB">
      <w:pPr>
        <w:pStyle w:val="Seccion"/>
      </w:pPr>
      <w:r w:rsidRPr="005A253E">
        <w:t>Ecuaciones</w:t>
      </w:r>
    </w:p>
    <w:p w14:paraId="4F297053" w14:textId="77777777" w:rsidR="002D48DB" w:rsidRPr="005A253E" w:rsidRDefault="002D48DB" w:rsidP="00595EDC">
      <w:pPr>
        <w:pStyle w:val="Parrafo"/>
      </w:pPr>
      <w:r w:rsidRPr="005A253E">
        <w:t xml:space="preserve">Para las expresiones matemáticas debe usarse de preferencia el editor de ecuaciones. Las ecuaciones estarán centradas con espaciado anterior de 12 pt. Cada ecuación estará numerada consecutivamente a lo largo del artículo utilizando la numeración decimal (arábiga) entre paréntesis: (1), (2), etc. La numeración de la ecuación se alineará a la derecha. </w:t>
      </w:r>
    </w:p>
    <w:p w14:paraId="03C7011D" w14:textId="77777777" w:rsidR="002D48DB" w:rsidRPr="005A253E" w:rsidRDefault="002D48DB" w:rsidP="002D48DB">
      <w:pPr>
        <w:pStyle w:val="Contenido"/>
        <w:spacing w:before="240"/>
        <w:jc w:val="right"/>
      </w:pPr>
      <w:r w:rsidRPr="005A253E">
        <w:t xml:space="preserve">                                            </w:t>
      </w:r>
      <w:r w:rsidRPr="005A253E">
        <w:rPr>
          <w:position w:val="-34"/>
        </w:rPr>
        <w:object w:dxaOrig="1380" w:dyaOrig="780" w14:anchorId="5B0F00B0">
          <v:shape id="_x0000_i1026" type="#_x0000_t75" style="width:69.1pt;height:39.75pt" o:ole="">
            <v:imagedata r:id="rId10" o:title=""/>
          </v:shape>
          <o:OLEObject Type="Embed" ProgID="Equation.DSMT4" ShapeID="_x0000_i1026" DrawAspect="Content" ObjectID="_1712392609" r:id="rId11"/>
        </w:object>
      </w:r>
      <w:r w:rsidRPr="005A253E">
        <w:tab/>
      </w:r>
      <w:r w:rsidRPr="005A253E">
        <w:tab/>
        <w:t xml:space="preserve">                                                             (</w:t>
      </w:r>
      <w:bookmarkStart w:id="0" w:name="_GoBack"/>
      <w:bookmarkEnd w:id="0"/>
      <w:r w:rsidRPr="005A253E">
        <w:t>1)</w:t>
      </w:r>
    </w:p>
    <w:p w14:paraId="04826AAA" w14:textId="77777777" w:rsidR="002D48DB" w:rsidRPr="005A253E" w:rsidRDefault="002D48DB" w:rsidP="00595EDC">
      <w:pPr>
        <w:pStyle w:val="Parrafo"/>
      </w:pPr>
      <w:r w:rsidRPr="005A253E">
        <w:t>Las ecuaciones sencillas se pueden poner usando la letra Times New Roman  cursiva tamaño 12 o  el tipo Symbol tamaño 12, con su número entre paréntesis en la parte derecha de la ecuación. Para ecuaciones con múltiples niveles se recomienda colocarlas aparte del texto, tal como se hace con las figuras y tablas.</w:t>
      </w:r>
    </w:p>
    <w:p w14:paraId="1A42A6EB" w14:textId="77777777" w:rsidR="002D48DB" w:rsidRPr="005A253E" w:rsidRDefault="002D48DB" w:rsidP="002D48DB">
      <w:pPr>
        <w:pStyle w:val="Seccion"/>
      </w:pPr>
      <w:r w:rsidRPr="005A253E">
        <w:t>Reconocimientos</w:t>
      </w:r>
    </w:p>
    <w:p w14:paraId="0A0A50D4" w14:textId="77777777" w:rsidR="002D48DB" w:rsidRPr="005A253E" w:rsidRDefault="002D48DB" w:rsidP="00595EDC">
      <w:pPr>
        <w:pStyle w:val="Parrafo"/>
      </w:pPr>
      <w:r w:rsidRPr="005A253E">
        <w:lastRenderedPageBreak/>
        <w:t>Los reconocimientos a personas, fondos, asociaciones, etc. deberán colocarse en una sección separada antes de las referencias bibliográficas. Los nombres de organizaciones financieras deberán escribirse completos.</w:t>
      </w:r>
    </w:p>
    <w:p w14:paraId="48CB851F" w14:textId="77777777" w:rsidR="002D48DB" w:rsidRPr="005A253E" w:rsidRDefault="002D48DB" w:rsidP="002D48DB">
      <w:pPr>
        <w:pStyle w:val="Seccion"/>
      </w:pPr>
      <w:r>
        <w:t>Mantenga este archivo y guá</w:t>
      </w:r>
      <w:r w:rsidRPr="005A253E">
        <w:t>rde</w:t>
      </w:r>
      <w:r>
        <w:t>lo</w:t>
      </w:r>
      <w:r w:rsidRPr="005A253E">
        <w:t xml:space="preserve"> con otro nombre</w:t>
      </w:r>
    </w:p>
    <w:p w14:paraId="42BEC144" w14:textId="77777777" w:rsidR="002D48DB" w:rsidRPr="005A253E" w:rsidRDefault="002D48DB" w:rsidP="00595EDC">
      <w:pPr>
        <w:pStyle w:val="Parrafo"/>
      </w:pPr>
      <w:r w:rsidRPr="005A253E">
        <w:t xml:space="preserve">Cuando tenga este archivo en su computadora consérvelo como la plantilla original y cuando vaya introduciendo su texto (que creemos ya tiene en otro archivo), guárdelo con otro nombre. </w:t>
      </w:r>
    </w:p>
    <w:p w14:paraId="2B0920BA" w14:textId="77777777" w:rsidR="002D48DB" w:rsidRPr="005A253E" w:rsidRDefault="002D48DB" w:rsidP="00595EDC">
      <w:pPr>
        <w:pStyle w:val="Parrafo"/>
      </w:pPr>
      <w:r w:rsidRPr="005A253E">
        <w:t>Puede tomar en cuenta las siguientes consideraciones:</w:t>
      </w:r>
    </w:p>
    <w:p w14:paraId="18393CF0" w14:textId="77777777" w:rsidR="002D48DB" w:rsidRPr="005A253E" w:rsidRDefault="002D48DB" w:rsidP="002D48DB">
      <w:pPr>
        <w:pStyle w:val="Subseccion"/>
      </w:pPr>
      <w:r w:rsidRPr="005A253E">
        <w:t>Abreviación y acrónimos</w:t>
      </w:r>
    </w:p>
    <w:p w14:paraId="66E393F5" w14:textId="77777777" w:rsidR="002D48DB" w:rsidRPr="005A253E" w:rsidRDefault="002D48DB" w:rsidP="00595EDC">
      <w:pPr>
        <w:pStyle w:val="Parrafo"/>
      </w:pPr>
      <w:r w:rsidRPr="005A253E">
        <w:t>No se recomienda que abreviaciones y acrónimos aparezcan en el resumen y/o abstract. La primera vez que aparece un acrónimo o una abreviación en su documento, éstos deben ser definidos. Esto pudiese no aplicar en aquellos acrónimos y abreviaciones que son de reconocimiento general en el área del conocimiento de su artículo.</w:t>
      </w:r>
    </w:p>
    <w:p w14:paraId="43B016DD" w14:textId="77777777" w:rsidR="002D48DB" w:rsidRPr="005A253E" w:rsidRDefault="002D48DB" w:rsidP="002D48DB">
      <w:pPr>
        <w:pStyle w:val="Subseccion"/>
      </w:pPr>
      <w:r w:rsidRPr="005A253E">
        <w:t>Unidades</w:t>
      </w:r>
    </w:p>
    <w:p w14:paraId="5569F599" w14:textId="77777777" w:rsidR="002D48DB" w:rsidRPr="005A253E" w:rsidRDefault="002D48DB" w:rsidP="00595EDC">
      <w:pPr>
        <w:pStyle w:val="Parrafo"/>
      </w:pPr>
      <w:r w:rsidRPr="005A253E">
        <w:t xml:space="preserve">Defina en qué sistema va a utilizar las unidades en su artículo y use ese sistema en todo el documento, no realice combinaciones de sistemas de unidades a menos que sea indispensable. </w:t>
      </w:r>
    </w:p>
    <w:p w14:paraId="5CFFDC33" w14:textId="77777777" w:rsidR="002D48DB" w:rsidRPr="005A253E" w:rsidRDefault="002D48DB" w:rsidP="00595EDC">
      <w:pPr>
        <w:pStyle w:val="Parrafo"/>
      </w:pPr>
      <w:r w:rsidRPr="005A253E">
        <w:t xml:space="preserve">Cuando aparezcan números con decimales, si la parte entera es cero debe colocarlo, por ejemplo “0.25” y no poner “.25”. </w:t>
      </w:r>
    </w:p>
    <w:p w14:paraId="54BD158D" w14:textId="17E0B138" w:rsidR="00976DC8" w:rsidRPr="008145E4" w:rsidRDefault="00000224" w:rsidP="008145E4">
      <w:pPr>
        <w:pStyle w:val="Ttulo1"/>
      </w:pPr>
      <w:r w:rsidRPr="008145E4">
        <w:t>Referencias</w:t>
      </w:r>
    </w:p>
    <w:sdt>
      <w:sdtPr>
        <w:rPr>
          <w:rStyle w:val="ReferenciasCar"/>
        </w:rPr>
        <w:alias w:val="Referencias"/>
        <w:tag w:val="Referencias"/>
        <w:id w:val="-1870827802"/>
        <w:placeholder>
          <w:docPart w:val="88D274B647654DD298E477477E072893"/>
        </w:placeholder>
      </w:sdtPr>
      <w:sdtEndPr>
        <w:rPr>
          <w:rStyle w:val="Fuentedeprrafopredeter"/>
          <w:rFonts w:asciiTheme="minorHAnsi" w:hAnsiTheme="minorHAnsi" w:cstheme="minorBidi"/>
          <w:sz w:val="22"/>
        </w:rPr>
      </w:sdtEndPr>
      <w:sdtContent>
        <w:p w14:paraId="62BAF41F" w14:textId="77777777" w:rsidR="00922DEB" w:rsidRPr="005A253E" w:rsidRDefault="00922DEB" w:rsidP="00595EDC">
          <w:pPr>
            <w:pStyle w:val="Parrafo"/>
          </w:pPr>
          <w:r w:rsidRPr="005A253E">
            <w:t>Sugerencias (no incluir los siguientes párrafos en su artículo, sólo el título)</w:t>
          </w:r>
        </w:p>
        <w:p w14:paraId="39344186" w14:textId="256874F2" w:rsidR="00922DEB" w:rsidRPr="005A253E" w:rsidRDefault="00922DEB" w:rsidP="00595EDC">
          <w:pPr>
            <w:pStyle w:val="Parrafo"/>
          </w:pPr>
          <w:r w:rsidRPr="005A253E">
            <w:t>Cuando se introduzca una cita textual se debe colocar entre comillas dobles (“”), y se debe colocar la referencia a la cita bibliográfica de la cual se obtuvo. Las referencias que aparezcan en su</w:t>
          </w:r>
          <w:r>
            <w:t>s</w:t>
          </w:r>
          <w:r w:rsidRPr="005A253E">
            <w:t xml:space="preserve"> </w:t>
          </w:r>
          <w:r w:rsidRPr="005A253E">
            <w:lastRenderedPageBreak/>
            <w:t xml:space="preserve">artículos deberán ser numeradas, entre corchetes rectangulares, tal y como vayan apareciendo en su documento. Debe de utilizarse el estilo para referencias </w:t>
          </w:r>
          <w:r>
            <w:t xml:space="preserve">IEEE </w:t>
          </w:r>
          <w:hyperlink r:id="rId12" w:tgtFrame="_blank" w:history="1">
            <w:r>
              <w:rPr>
                <w:rStyle w:val="Hipervnculo"/>
              </w:rPr>
              <w:t>(Citas y elaboración de bibliografía en Estilo IEEE)</w:t>
            </w:r>
          </w:hyperlink>
          <w:r w:rsidRPr="005A253E">
            <w:t xml:space="preserve">. </w:t>
          </w:r>
        </w:p>
        <w:p w14:paraId="24C2799D" w14:textId="77777777" w:rsidR="00922DEB" w:rsidRPr="005A253E" w:rsidRDefault="00922DEB" w:rsidP="00595EDC">
          <w:pPr>
            <w:pStyle w:val="Parrafo"/>
          </w:pPr>
          <w:r w:rsidRPr="005A253E">
            <w:t xml:space="preserve">Los artículos que no han sido publicados deben ir acompañados en la cita del texto con la etiqueta “sin publicar” [4]. Los artículos que han sido aceptados, la cita en el texto debe ir acompañada con la etiqueta “en imprenta” [5].  </w:t>
          </w:r>
        </w:p>
        <w:p w14:paraId="53C03DE5" w14:textId="77777777" w:rsidR="00922DEB" w:rsidRPr="005A253E" w:rsidRDefault="00922DEB" w:rsidP="00595EDC">
          <w:pPr>
            <w:pStyle w:val="Parrafo"/>
          </w:pPr>
          <w:r w:rsidRPr="005A253E">
            <w:t>Procure no hacer referencia al número entre corchetes como “tal y como se indica en [3]”, le recomendamos usar el estilo “tal y como lo presenta Juan Pérez [3]”.  A menos que sean seis o más autores, es recomendable no hacer uso del “et al.”. Consideramos que todos los autores de un artículo deben obtener su justo reconocimiento, no sólo el primero (esto limitado por el espacio). El reconocimiento se les debe de dar a todos, hasta el quinto autor del artículo.</w:t>
          </w:r>
        </w:p>
        <w:p w14:paraId="11136D6F" w14:textId="77777777" w:rsidR="00922DEB" w:rsidRPr="005A253E" w:rsidRDefault="00922DEB" w:rsidP="00595EDC">
          <w:pPr>
            <w:pStyle w:val="Parrafo"/>
          </w:pPr>
          <w:r w:rsidRPr="005A253E">
            <w:t xml:space="preserve">Las referencias pueden aparecer en el idioma original del documento que se está referenciando, en español, como sea de su preferencia, o como se acostumbre en el área de su artículo. </w:t>
          </w:r>
        </w:p>
        <w:p w14:paraId="3159FCBD" w14:textId="3B5E757A"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 xml:space="preserve">G. Eason, B. Noble, and I. N. Sneddon, “On certain integrals of Lipschitz-Hankel type involving products of Bessel functions,” Phil. Trans. Roy. Soc. London, vol. A247, pp. 529–551, April 1955. </w:t>
          </w:r>
          <w:r w:rsidR="00504818">
            <w:rPr>
              <w:rFonts w:ascii="Arial" w:hAnsi="Arial" w:cs="Arial"/>
              <w:sz w:val="24"/>
              <w:szCs w:val="24"/>
            </w:rPr>
            <w:t>DOI: http://</w:t>
          </w:r>
        </w:p>
        <w:p w14:paraId="6441A817" w14:textId="5E72DBAA"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J. Clerk Maxwell, A Treatise on Electricity and Magnetism, 3rd ed., vol. 2. Oxford: Clarendon, 1892, pp.68–73.</w:t>
          </w:r>
          <w:r w:rsidR="00504818">
            <w:rPr>
              <w:rFonts w:ascii="Arial" w:hAnsi="Arial" w:cs="Arial"/>
              <w:sz w:val="24"/>
              <w:szCs w:val="24"/>
            </w:rPr>
            <w:t xml:space="preserve"> </w:t>
          </w:r>
          <w:r w:rsidR="00504818">
            <w:rPr>
              <w:rFonts w:ascii="Arial" w:hAnsi="Arial" w:cs="Arial"/>
              <w:sz w:val="24"/>
              <w:szCs w:val="24"/>
            </w:rPr>
            <w:t>DOI: http://</w:t>
          </w:r>
        </w:p>
        <w:p w14:paraId="45DA547F" w14:textId="608F243C"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I. S. Jacobs and C. P. Bean, “Fine particles, thin films and exchange anisotropy,” in Magnetism, vol. III, G. T. Rado and H. Suhl, Eds. New York: Academic, 1963, pp. 271–350.</w:t>
          </w:r>
          <w:r w:rsidR="00504818">
            <w:rPr>
              <w:rFonts w:ascii="Arial" w:hAnsi="Arial" w:cs="Arial"/>
              <w:sz w:val="24"/>
              <w:szCs w:val="24"/>
            </w:rPr>
            <w:t xml:space="preserve"> </w:t>
          </w:r>
          <w:r w:rsidR="00504818">
            <w:rPr>
              <w:rFonts w:ascii="Arial" w:hAnsi="Arial" w:cs="Arial"/>
              <w:sz w:val="24"/>
              <w:szCs w:val="24"/>
            </w:rPr>
            <w:t>DOI: http://</w:t>
          </w:r>
        </w:p>
        <w:p w14:paraId="63E85351" w14:textId="041EB827" w:rsidR="00922DEB" w:rsidRPr="005A253E" w:rsidRDefault="00922DEB" w:rsidP="00922DEB">
          <w:pPr>
            <w:pStyle w:val="references"/>
            <w:spacing w:after="120" w:line="360" w:lineRule="auto"/>
            <w:ind w:left="352" w:hanging="352"/>
            <w:rPr>
              <w:rFonts w:ascii="Arial" w:hAnsi="Arial" w:cs="Arial"/>
              <w:sz w:val="24"/>
              <w:szCs w:val="24"/>
              <w:lang w:val="es-MX"/>
            </w:rPr>
          </w:pPr>
          <w:r w:rsidRPr="005A253E">
            <w:rPr>
              <w:rFonts w:ascii="Arial" w:hAnsi="Arial" w:cs="Arial"/>
              <w:sz w:val="24"/>
              <w:szCs w:val="24"/>
              <w:lang w:val="es-MX"/>
            </w:rPr>
            <w:t>J. L. Díaz, “Título del artículo”, sin publicar.</w:t>
          </w:r>
          <w:r w:rsidR="00504818" w:rsidRPr="00504818">
            <w:rPr>
              <w:rFonts w:ascii="Arial" w:hAnsi="Arial" w:cs="Arial"/>
              <w:sz w:val="24"/>
              <w:szCs w:val="24"/>
              <w:lang w:val="es-MX"/>
            </w:rPr>
            <w:t xml:space="preserve"> </w:t>
          </w:r>
          <w:r w:rsidR="00504818">
            <w:rPr>
              <w:rFonts w:ascii="Arial" w:hAnsi="Arial" w:cs="Arial"/>
              <w:sz w:val="24"/>
              <w:szCs w:val="24"/>
            </w:rPr>
            <w:t>DOI: http://</w:t>
          </w:r>
        </w:p>
        <w:p w14:paraId="62D139B1" w14:textId="0F3CA11B" w:rsidR="00922DEB" w:rsidRPr="005A253E" w:rsidRDefault="00922DEB" w:rsidP="00922DEB">
          <w:pPr>
            <w:pStyle w:val="references"/>
            <w:spacing w:after="120" w:line="360" w:lineRule="auto"/>
            <w:ind w:left="352" w:hanging="352"/>
            <w:rPr>
              <w:rFonts w:ascii="Arial" w:hAnsi="Arial" w:cs="Arial"/>
              <w:sz w:val="24"/>
              <w:szCs w:val="24"/>
              <w:lang w:val="es-MX"/>
            </w:rPr>
          </w:pPr>
          <w:r w:rsidRPr="005A253E">
            <w:rPr>
              <w:rFonts w:ascii="Arial" w:hAnsi="Arial" w:cs="Arial"/>
              <w:sz w:val="24"/>
              <w:szCs w:val="24"/>
              <w:lang w:val="es-MX"/>
            </w:rPr>
            <w:t>F.  García, “ Titulo del artículo con la primera letra mayúscula”, Nombre de la Revista, en imprenta.</w:t>
          </w:r>
          <w:r w:rsidR="00504818">
            <w:rPr>
              <w:rFonts w:ascii="Arial" w:hAnsi="Arial" w:cs="Arial"/>
              <w:sz w:val="24"/>
              <w:szCs w:val="24"/>
              <w:lang w:val="es-MX"/>
            </w:rPr>
            <w:t xml:space="preserve"> </w:t>
          </w:r>
          <w:r w:rsidR="00504818">
            <w:rPr>
              <w:rFonts w:ascii="Arial" w:hAnsi="Arial" w:cs="Arial"/>
              <w:sz w:val="24"/>
              <w:szCs w:val="24"/>
            </w:rPr>
            <w:t>DOI: http://</w:t>
          </w:r>
        </w:p>
        <w:p w14:paraId="71B1DA66" w14:textId="0F9F3164" w:rsidR="002D48DB" w:rsidRDefault="002D48DB" w:rsidP="002D48DB">
          <w:pPr>
            <w:spacing w:before="120" w:after="120"/>
            <w:ind w:left="709" w:hanging="709"/>
            <w:contextualSpacing w:val="0"/>
            <w:jc w:val="both"/>
          </w:pPr>
        </w:p>
        <w:p w14:paraId="638C2BA6" w14:textId="188CC47C" w:rsidR="00082801" w:rsidRDefault="00E84AE4" w:rsidP="00082801">
          <w:pPr>
            <w:pStyle w:val="Referencias"/>
            <w:spacing w:before="120" w:after="120"/>
            <w:contextualSpacing w:val="0"/>
          </w:pPr>
        </w:p>
      </w:sdtContent>
    </w:sdt>
    <w:p w14:paraId="5F2A4B5D" w14:textId="45017256" w:rsidR="00082801" w:rsidRPr="00504818" w:rsidRDefault="00082801" w:rsidP="004012B5">
      <w:pPr>
        <w:pStyle w:val="Afiliaciones"/>
        <w:rPr>
          <w:b/>
          <w:bCs/>
          <w:i/>
          <w:iCs/>
          <w:sz w:val="24"/>
        </w:rPr>
      </w:pPr>
      <w:r w:rsidRPr="00504818">
        <w:rPr>
          <w:b/>
          <w:bCs/>
          <w:i/>
          <w:iCs/>
        </w:rPr>
        <w:t>Cómo citar este artículo:</w:t>
      </w:r>
    </w:p>
    <w:p w14:paraId="749A17DF" w14:textId="77777777" w:rsidR="00082801" w:rsidRPr="00766A49" w:rsidRDefault="00E84AE4" w:rsidP="00082801">
      <w:pPr>
        <w:spacing w:after="160" w:line="259" w:lineRule="auto"/>
        <w:contextualSpacing w:val="0"/>
        <w:rPr>
          <w:rFonts w:ascii="Arial" w:hAnsi="Arial" w:cs="Arial"/>
          <w:sz w:val="20"/>
          <w:szCs w:val="18"/>
        </w:rPr>
      </w:pPr>
      <w:sdt>
        <w:sdtPr>
          <w:rPr>
            <w:rStyle w:val="AfiliacionesCar"/>
          </w:rPr>
          <w:alias w:val="Como citar el artículo"/>
          <w:tag w:val="Como citar el artículo"/>
          <w:id w:val="18437633"/>
          <w:placeholder>
            <w:docPart w:val="4975E19B77E54C6289754562268F7FE3"/>
          </w:placeholder>
        </w:sdtPr>
        <w:sdtEndPr>
          <w:rPr>
            <w:rStyle w:val="Fuentedeprrafopredeter"/>
            <w:rFonts w:asciiTheme="minorHAnsi" w:hAnsiTheme="minorHAnsi" w:cstheme="minorBidi"/>
            <w:i/>
            <w:iCs/>
            <w:sz w:val="22"/>
            <w:szCs w:val="22"/>
          </w:rPr>
        </w:sdtEndPr>
        <w:sdtContent>
          <w:r w:rsidR="00082801" w:rsidRPr="00504818">
            <w:rPr>
              <w:rStyle w:val="AfiliacionesCar"/>
              <w:i/>
              <w:iCs/>
            </w:rPr>
            <w:t xml:space="preserve">a rellenar por la revista </w:t>
          </w:r>
        </w:sdtContent>
      </w:sdt>
    </w:p>
    <w:p w14:paraId="5440C4C2" w14:textId="0BBC988A" w:rsidR="00224ED9" w:rsidRDefault="00082801" w:rsidP="00082801">
      <w:pPr>
        <w:spacing w:after="160" w:line="259" w:lineRule="auto"/>
        <w:contextualSpacing w:val="0"/>
      </w:pPr>
      <w:r w:rsidRPr="00224ED9">
        <w:rPr>
          <w:rStyle w:val="AfiliacionesCar"/>
          <w:b/>
          <w:bCs/>
        </w:rPr>
        <w:t xml:space="preserve"> </w:t>
      </w:r>
    </w:p>
    <w:p w14:paraId="404A8D00" w14:textId="43060976" w:rsidR="00284FB0" w:rsidRDefault="00284FB0">
      <w:pPr>
        <w:spacing w:after="160" w:line="259" w:lineRule="auto"/>
        <w:contextualSpacing w:val="0"/>
      </w:pPr>
    </w:p>
    <w:p w14:paraId="538867F0" w14:textId="77777777" w:rsidR="00E03392" w:rsidRPr="00730B48" w:rsidRDefault="00E03392" w:rsidP="00642D56">
      <w:pPr>
        <w:spacing w:after="160" w:line="259" w:lineRule="auto"/>
        <w:contextualSpacing w:val="0"/>
      </w:pPr>
    </w:p>
    <w:sectPr w:rsidR="00E03392" w:rsidRPr="00730B48" w:rsidSect="00AF4EC1">
      <w:headerReference w:type="even" r:id="rId13"/>
      <w:headerReference w:type="default" r:id="rId14"/>
      <w:footerReference w:type="even" r:id="rId15"/>
      <w:footerReference w:type="default" r:id="rId16"/>
      <w:headerReference w:type="first" r:id="rId17"/>
      <w:footerReference w:type="first" r:id="rId18"/>
      <w:pgSz w:w="12240" w:h="15840" w:code="1"/>
      <w:pgMar w:top="1559" w:right="964" w:bottom="1843" w:left="964" w:header="550" w:footer="53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EC1A36" w14:textId="77777777" w:rsidR="00E84AE4" w:rsidRDefault="00E84AE4" w:rsidP="00B1493C">
      <w:pPr>
        <w:spacing w:after="0"/>
      </w:pPr>
      <w:r>
        <w:separator/>
      </w:r>
    </w:p>
  </w:endnote>
  <w:endnote w:type="continuationSeparator" w:id="0">
    <w:p w14:paraId="4DB3F7F9" w14:textId="77777777" w:rsidR="00E84AE4" w:rsidRDefault="00E84AE4" w:rsidP="00B1493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1E6272" w14:textId="77777777" w:rsidR="00AF4EC1" w:rsidRDefault="00AF4EC1"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792D38EE" w14:textId="3E4E22FD" w:rsidR="00766A49" w:rsidRDefault="002D48DB"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r>
      <w:rPr>
        <w:rFonts w:ascii="Arial" w:eastAsia="Times New Roman" w:hAnsi="Arial" w:cs="Arial"/>
        <w:color w:val="808080" w:themeColor="background1" w:themeShade="80"/>
        <w:sz w:val="18"/>
        <w:szCs w:val="18"/>
        <w:lang w:eastAsia="es-MX"/>
      </w:rPr>
      <w:t>A rellenar por la revista</w:t>
    </w:r>
  </w:p>
  <w:p w14:paraId="68707EB1" w14:textId="77777777" w:rsidR="00AF4EC1" w:rsidRPr="00766A49" w:rsidRDefault="00AF4EC1"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2D57B1F7" w14:textId="7B4B503A" w:rsidR="009F0F41" w:rsidRDefault="00DF292C" w:rsidP="00766A49">
    <w:pPr>
      <w:pStyle w:val="Piedepgina"/>
      <w:jc w:val="center"/>
    </w:pPr>
    <w:r w:rsidRPr="00541EB4">
      <w:rPr>
        <w:noProof/>
      </w:rPr>
      <w:drawing>
        <wp:inline distT="0" distB="0" distL="0" distR="0" wp14:anchorId="49187C3A" wp14:editId="4B629423">
          <wp:extent cx="405130" cy="155575"/>
          <wp:effectExtent l="0" t="0" r="0" b="0"/>
          <wp:docPr id="531" name="Imagen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
                    <a:extLst>
                      <a:ext uri="{28A0092B-C50C-407E-A947-70E740481C1C}">
                        <a14:useLocalDpi xmlns:a14="http://schemas.microsoft.com/office/drawing/2010/main" val="0"/>
                      </a:ext>
                    </a:extLst>
                  </a:blip>
                  <a:srcRect r="-311"/>
                  <a:stretch>
                    <a:fillRect/>
                  </a:stretch>
                </pic:blipFill>
                <pic:spPr bwMode="auto">
                  <a:xfrm>
                    <a:off x="0" y="0"/>
                    <a:ext cx="405130" cy="155575"/>
                  </a:xfrm>
                  <a:prstGeom prst="rect">
                    <a:avLst/>
                  </a:prstGeom>
                  <a:noFill/>
                  <a:ln>
                    <a:noFill/>
                  </a:ln>
                </pic:spPr>
              </pic:pic>
            </a:graphicData>
          </a:graphic>
        </wp:inline>
      </w:drawing>
    </w:r>
    <w:r w:rsidR="009F0F41">
      <w:rPr>
        <w:noProof/>
      </w:rPr>
      <mc:AlternateContent>
        <mc:Choice Requires="wps">
          <w:drawing>
            <wp:anchor distT="0" distB="0" distL="114300" distR="114300" simplePos="0" relativeHeight="251664384" behindDoc="0" locked="0" layoutInCell="1" allowOverlap="1" wp14:anchorId="780BF896" wp14:editId="7BA05D1A">
              <wp:simplePos x="0" y="0"/>
              <wp:positionH relativeFrom="column">
                <wp:posOffset>0</wp:posOffset>
              </wp:positionH>
              <wp:positionV relativeFrom="topMargin">
                <wp:posOffset>9638665</wp:posOffset>
              </wp:positionV>
              <wp:extent cx="342000" cy="201600"/>
              <wp:effectExtent l="0" t="0" r="1270" b="8255"/>
              <wp:wrapNone/>
              <wp:docPr id="13" name="Cuadro de texto 13"/>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0BF896" id="_x0000_t202" coordsize="21600,21600" o:spt="202" path="m,l,21600r21600,l21600,xe">
              <v:stroke joinstyle="miter"/>
              <v:path gradientshapeok="t" o:connecttype="rect"/>
            </v:shapetype>
            <v:shape id="Cuadro de texto 13" o:spid="_x0000_s1026" type="#_x0000_t202" style="position:absolute;left:0;text-align:left;margin-left:0;margin-top:758.95pt;width:26.95pt;height:1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" filled="f" stroked="f" strokeweight=".5pt">
              <v:textbox inset="0,0,0,0">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51CC7" w14:textId="77777777" w:rsidR="00AF4EC1" w:rsidRDefault="00AF4EC1" w:rsidP="00AF4EC1">
    <w:pPr>
      <w:pStyle w:val="Piedepgina"/>
      <w:pBdr>
        <w:top w:val="single" w:sz="12" w:space="1" w:color="4472C4" w:themeColor="accent1"/>
      </w:pBdr>
      <w:jc w:val="both"/>
      <w:rPr>
        <w:rFonts w:ascii="Arial" w:hAnsi="Arial" w:cs="Arial"/>
        <w:color w:val="808080" w:themeColor="background1" w:themeShade="80"/>
        <w:sz w:val="18"/>
        <w:szCs w:val="16"/>
      </w:rPr>
    </w:pPr>
  </w:p>
  <w:p w14:paraId="3DA6FC87" w14:textId="64965FA8" w:rsidR="00B87E7A" w:rsidRDefault="00EA282C" w:rsidP="00AF4EC1">
    <w:pPr>
      <w:pStyle w:val="Piedepgina"/>
      <w:pBdr>
        <w:top w:val="single" w:sz="12" w:space="1" w:color="4472C4" w:themeColor="accent1"/>
      </w:pBdr>
      <w:jc w:val="both"/>
      <w:rPr>
        <w:rFonts w:ascii="Arial" w:hAnsi="Arial" w:cs="Arial"/>
        <w:color w:val="808080" w:themeColor="background1" w:themeShade="80"/>
        <w:sz w:val="18"/>
        <w:szCs w:val="16"/>
      </w:rPr>
    </w:pPr>
    <w:r>
      <w:rPr>
        <w:rFonts w:ascii="Arial" w:hAnsi="Arial" w:cs="Arial"/>
        <w:color w:val="808080" w:themeColor="background1" w:themeShade="80"/>
        <w:sz w:val="18"/>
        <w:szCs w:val="16"/>
      </w:rPr>
      <w:t xml:space="preserve">A rellenar </w:t>
    </w:r>
    <w:r w:rsidR="00922DEB">
      <w:rPr>
        <w:rFonts w:ascii="Arial" w:hAnsi="Arial" w:cs="Arial"/>
        <w:color w:val="808080" w:themeColor="background1" w:themeShade="80"/>
        <w:sz w:val="18"/>
        <w:szCs w:val="16"/>
      </w:rPr>
      <w:t>por la revista</w:t>
    </w:r>
  </w:p>
  <w:p w14:paraId="0103D900" w14:textId="77777777" w:rsidR="00AF4EC1" w:rsidRPr="00AF4EC1" w:rsidRDefault="00AF4EC1" w:rsidP="00AF4EC1">
    <w:pPr>
      <w:pStyle w:val="Piedepgina"/>
      <w:pBdr>
        <w:top w:val="single" w:sz="12" w:space="1" w:color="4472C4" w:themeColor="accent1"/>
      </w:pBdr>
      <w:jc w:val="both"/>
      <w:rPr>
        <w:color w:val="808080" w:themeColor="background1" w:themeShade="80"/>
        <w:szCs w:val="20"/>
      </w:rPr>
    </w:pPr>
  </w:p>
  <w:p w14:paraId="67C7AD7D" w14:textId="4C2874E3" w:rsidR="00DF292C" w:rsidRDefault="00542C1F" w:rsidP="00AF4EC1">
    <w:pPr>
      <w:pStyle w:val="Piedepgina"/>
      <w:pBdr>
        <w:top w:val="single" w:sz="12" w:space="1" w:color="4472C4" w:themeColor="accent1"/>
      </w:pBdr>
      <w:tabs>
        <w:tab w:val="left" w:pos="536"/>
        <w:tab w:val="center" w:pos="5156"/>
      </w:tabs>
    </w:pPr>
    <w:r>
      <w:rPr>
        <w:noProof/>
      </w:rPr>
      <w:drawing>
        <wp:anchor distT="0" distB="0" distL="114300" distR="114300" simplePos="0" relativeHeight="251676672" behindDoc="1" locked="0" layoutInCell="1" allowOverlap="1" wp14:anchorId="09A68A3E" wp14:editId="5D89AC22">
          <wp:simplePos x="0" y="0"/>
          <wp:positionH relativeFrom="margin">
            <wp:posOffset>4112260</wp:posOffset>
          </wp:positionH>
          <wp:positionV relativeFrom="paragraph">
            <wp:posOffset>643293100</wp:posOffset>
          </wp:positionV>
          <wp:extent cx="2459355" cy="871855"/>
          <wp:effectExtent l="0" t="0" r="0" b="4445"/>
          <wp:wrapNone/>
          <wp:docPr id="536" name="Imagen 536"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355" cy="8718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EC1">
      <w:tab/>
    </w:r>
    <w:r w:rsidR="00AF4EC1">
      <w:tab/>
    </w:r>
    <w:r w:rsidR="00AF4EC1">
      <w:tab/>
    </w:r>
    <w:r w:rsidR="00E84AE4">
      <w:pict w14:anchorId="28B08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80" o:spid="_x0000_i1027" type="#_x0000_t75" style="width:31.7pt;height:12.1pt;visibility:visible" o:o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">
          <v:imagedata r:id="rId2" o:title="" cropright="-204f"/>
        </v:shape>
      </w:pict>
    </w:r>
    <w:r w:rsidR="009F0F41">
      <w:rPr>
        <w:noProof/>
      </w:rPr>
      <mc:AlternateContent>
        <mc:Choice Requires="wps">
          <w:drawing>
            <wp:anchor distT="0" distB="0" distL="114300" distR="114300" simplePos="0" relativeHeight="251666432" behindDoc="0" locked="0" layoutInCell="1" allowOverlap="1" wp14:anchorId="68840F23" wp14:editId="223AADF4">
              <wp:simplePos x="0" y="0"/>
              <wp:positionH relativeFrom="column">
                <wp:posOffset>6203315</wp:posOffset>
              </wp:positionH>
              <wp:positionV relativeFrom="topMargin">
                <wp:posOffset>9638665</wp:posOffset>
              </wp:positionV>
              <wp:extent cx="342000" cy="201600"/>
              <wp:effectExtent l="0" t="0" r="1270" b="8255"/>
              <wp:wrapNone/>
              <wp:docPr id="14" name="Cuadro de texto 14"/>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840F23" id="_x0000_t202" coordsize="21600,21600" o:spt="202" path="m,l,21600r21600,l21600,xe">
              <v:stroke joinstyle="miter"/>
              <v:path gradientshapeok="t" o:connecttype="rect"/>
            </v:shapetype>
            <v:shape id="Cuadro de texto 14" o:spid="_x0000_s1027" type="#_x0000_t202" style="position:absolute;margin-left:488.45pt;margin-top:758.95pt;width:26.95pt;height:1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" filled="f" stroked="f" strokeweight=".5pt">
              <v:textbox inset="0,0,0,0">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672CA" w14:textId="4F5FD892" w:rsidR="00B87E7A" w:rsidRDefault="00504818" w:rsidP="00B87E7A">
    <w:pPr>
      <w:pStyle w:val="Piedepgina"/>
      <w:pBdr>
        <w:top w:val="single" w:sz="12" w:space="1" w:color="4472C4" w:themeColor="accent1"/>
      </w:pBdr>
      <w:jc w:val="right"/>
    </w:pPr>
    <w:bookmarkStart w:id="3" w:name="_Hlk82419303"/>
    <w:bookmarkStart w:id="4" w:name="_Hlk82419304"/>
    <w:bookmarkStart w:id="5" w:name="_Hlk82419319"/>
    <w:bookmarkStart w:id="6" w:name="_Hlk82419320"/>
    <w:r>
      <w:rPr>
        <w:noProof/>
      </w:rPr>
      <w:drawing>
        <wp:anchor distT="0" distB="0" distL="114300" distR="114300" simplePos="0" relativeHeight="251661312" behindDoc="0" locked="0" layoutInCell="1" allowOverlap="1" wp14:anchorId="35880610" wp14:editId="5D42DAD6">
          <wp:simplePos x="0" y="0"/>
          <wp:positionH relativeFrom="column">
            <wp:posOffset>5979795</wp:posOffset>
          </wp:positionH>
          <wp:positionV relativeFrom="topMargin">
            <wp:posOffset>9267825</wp:posOffset>
          </wp:positionV>
          <wp:extent cx="560070" cy="197485"/>
          <wp:effectExtent l="0" t="0" r="0" b="0"/>
          <wp:wrapNone/>
          <wp:docPr id="533" name="Imagen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
                    <a:extLst>
                      <a:ext uri="{28A0092B-C50C-407E-A947-70E740481C1C}">
                        <a14:useLocalDpi xmlns:a14="http://schemas.microsoft.com/office/drawing/2010/main" val="0"/>
                      </a:ext>
                    </a:extLst>
                  </a:blip>
                  <a:stretch>
                    <a:fillRect/>
                  </a:stretch>
                </pic:blipFill>
                <pic:spPr>
                  <a:xfrm>
                    <a:off x="0" y="0"/>
                    <a:ext cx="560070" cy="197485"/>
                  </a:xfrm>
                  <a:prstGeom prst="rect">
                    <a:avLst/>
                  </a:prstGeom>
                </pic:spPr>
              </pic:pic>
            </a:graphicData>
          </a:graphic>
          <wp14:sizeRelH relativeFrom="page">
            <wp14:pctWidth>0</wp14:pctWidth>
          </wp14:sizeRelH>
          <wp14:sizeRelV relativeFrom="page">
            <wp14:pctHeight>0</wp14:pctHeight>
          </wp14:sizeRelV>
        </wp:anchor>
      </w:drawing>
    </w:r>
  </w:p>
  <w:p w14:paraId="7BD13A43" w14:textId="77777777" w:rsidR="00B87E7A" w:rsidRDefault="00B87E7A" w:rsidP="00250515">
    <w:pPr>
      <w:pStyle w:val="Piedepgina"/>
      <w:jc w:val="right"/>
    </w:pPr>
  </w:p>
  <w:p w14:paraId="08D90BCF" w14:textId="4EAC9F15" w:rsidR="009F0F41" w:rsidRDefault="009F0F41" w:rsidP="00250515">
    <w:pPr>
      <w:pStyle w:val="Piedepgina"/>
      <w:jc w:val="right"/>
    </w:pPr>
    <w:r>
      <w:rPr>
        <w:noProof/>
      </w:rPr>
      <mc:AlternateContent>
        <mc:Choice Requires="wps">
          <w:drawing>
            <wp:anchor distT="0" distB="0" distL="114300" distR="114300" simplePos="0" relativeHeight="251660288" behindDoc="0" locked="0" layoutInCell="1" allowOverlap="1" wp14:anchorId="1AD247DB" wp14:editId="431E9683">
              <wp:simplePos x="0" y="0"/>
              <wp:positionH relativeFrom="column">
                <wp:posOffset>2915806</wp:posOffset>
              </wp:positionH>
              <wp:positionV relativeFrom="topMargin">
                <wp:posOffset>9246358</wp:posOffset>
              </wp:positionV>
              <wp:extent cx="2974359" cy="467995"/>
              <wp:effectExtent l="0" t="0" r="0" b="8255"/>
              <wp:wrapNone/>
              <wp:docPr id="5" name="Cuadro de texto 5"/>
              <wp:cNvGraphicFramePr/>
              <a:graphic xmlns:a="http://schemas.openxmlformats.org/drawingml/2006/main">
                <a:graphicData uri="http://schemas.microsoft.com/office/word/2010/wordprocessingShape">
                  <wps:wsp>
                    <wps:cNvSpPr txBox="1"/>
                    <wps:spPr>
                      <a:xfrm>
                        <a:off x="0" y="0"/>
                        <a:ext cx="2974359" cy="467995"/>
                      </a:xfrm>
                      <a:prstGeom prst="rect">
                        <a:avLst/>
                      </a:prstGeom>
                      <a:solidFill>
                        <a:schemeClr val="lt1"/>
                      </a:solidFill>
                      <a:ln w="6350">
                        <a:noFill/>
                      </a:ln>
                    </wps:spPr>
                    <wps:txbx>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D247DB" id="_x0000_t202" coordsize="21600,21600" o:spt="202" path="m,l,21600r21600,l21600,xe">
              <v:stroke joinstyle="miter"/>
              <v:path gradientshapeok="t" o:connecttype="rect"/>
            </v:shapetype>
            <v:shape id="Cuadro de texto 5" o:spid="_x0000_s1028" type="#_x0000_t202" style="position:absolute;left:0;text-align:left;margin-left:229.6pt;margin-top:728.05pt;width:234.2pt;height:3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" fillcolor="white [3201]" stroked="f" strokeweight=".5pt">
              <v:textbox inset="0,0,0,0">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v:textbox>
              <w10:wrap anchory="margin"/>
            </v:shape>
          </w:pict>
        </mc:Fallback>
      </mc:AlternateContent>
    </w:r>
    <w:r>
      <w:rPr>
        <w:noProof/>
      </w:rPr>
      <mc:AlternateContent>
        <mc:Choice Requires="wps">
          <w:drawing>
            <wp:anchor distT="0" distB="0" distL="114300" distR="114300" simplePos="0" relativeHeight="251670528" behindDoc="0" locked="0" layoutInCell="1" allowOverlap="1" wp14:anchorId="26B6D1E3" wp14:editId="5E72DF0E">
              <wp:simplePos x="0" y="0"/>
              <wp:positionH relativeFrom="column">
                <wp:posOffset>-2540</wp:posOffset>
              </wp:positionH>
              <wp:positionV relativeFrom="topMargin">
                <wp:posOffset>9248775</wp:posOffset>
              </wp:positionV>
              <wp:extent cx="2571750" cy="468000"/>
              <wp:effectExtent l="0" t="0" r="0" b="8255"/>
              <wp:wrapNone/>
              <wp:docPr id="9" name="Cuadro de texto 9"/>
              <wp:cNvGraphicFramePr/>
              <a:graphic xmlns:a="http://schemas.openxmlformats.org/drawingml/2006/main">
                <a:graphicData uri="http://schemas.microsoft.com/office/word/2010/wordprocessingShape">
                  <wps:wsp>
                    <wps:cNvSpPr txBox="1"/>
                    <wps:spPr>
                      <a:xfrm>
                        <a:off x="0" y="0"/>
                        <a:ext cx="2571750" cy="468000"/>
                      </a:xfrm>
                      <a:prstGeom prst="rect">
                        <a:avLst/>
                      </a:prstGeom>
                      <a:noFill/>
                      <a:ln w="6350">
                        <a:noFill/>
                      </a:ln>
                    </wps:spPr>
                    <wps:txbx>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6D1E3" id="Cuadro de texto 9" o:spid="_x0000_s1029" type="#_x0000_t202" style="position:absolute;left:0;text-align:left;margin-left:-.2pt;margin-top:728.25pt;width:202.5pt;height:3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" filled="f" stroked="f" strokeweight=".5pt">
              <v:textbox inset="0,0,0,0">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v:textbox>
              <w10:wrap anchory="margin"/>
            </v:shape>
          </w:pict>
        </mc:Fallback>
      </mc:AlternateContent>
    </w:r>
    <w:bookmarkEnd w:id="3"/>
    <w:bookmarkEnd w:id="4"/>
    <w:bookmarkEnd w:id="5"/>
    <w:bookmarkEnd w:id="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412856" w14:textId="77777777" w:rsidR="00E84AE4" w:rsidRDefault="00E84AE4" w:rsidP="00B1493C">
      <w:pPr>
        <w:spacing w:after="0"/>
      </w:pPr>
      <w:r>
        <w:separator/>
      </w:r>
    </w:p>
  </w:footnote>
  <w:footnote w:type="continuationSeparator" w:id="0">
    <w:p w14:paraId="3DC5F5AE" w14:textId="77777777" w:rsidR="00E84AE4" w:rsidRDefault="00E84AE4" w:rsidP="00B149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74884" w14:textId="3736CB77" w:rsidR="00542C1F" w:rsidRDefault="00542C1F" w:rsidP="00AF4EC1">
    <w:pPr>
      <w:pBdr>
        <w:bottom w:val="single" w:sz="12" w:space="1" w:color="4472C4" w:themeColor="accent1"/>
      </w:pBdr>
      <w:spacing w:before="240"/>
      <w:contextualSpacing w:val="0"/>
      <w:jc w:val="right"/>
      <w:rPr>
        <w:rStyle w:val="Encabezado-Pie"/>
      </w:rPr>
    </w:pPr>
    <w:r>
      <w:rPr>
        <w:noProof/>
      </w:rPr>
      <w:drawing>
        <wp:anchor distT="0" distB="0" distL="114300" distR="114300" simplePos="0" relativeHeight="251674624" behindDoc="1" locked="0" layoutInCell="1" allowOverlap="1" wp14:anchorId="6F9EC858" wp14:editId="47190E71">
          <wp:simplePos x="0" y="0"/>
          <wp:positionH relativeFrom="margin">
            <wp:align>left</wp:align>
          </wp:positionH>
          <wp:positionV relativeFrom="paragraph">
            <wp:posOffset>-264190</wp:posOffset>
          </wp:positionV>
          <wp:extent cx="2459802" cy="871870"/>
          <wp:effectExtent l="0" t="0" r="0" b="4445"/>
          <wp:wrapNone/>
          <wp:docPr id="535" name="Imagen 535"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60625" cy="87216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473F72" w14:textId="4178C9CF" w:rsidR="00AF4EC1" w:rsidRPr="00542C1F" w:rsidRDefault="002D48DB" w:rsidP="00473BD0">
    <w:pPr>
      <w:pBdr>
        <w:bottom w:val="single" w:sz="12" w:space="1" w:color="4472C4" w:themeColor="accent1"/>
      </w:pBdr>
      <w:tabs>
        <w:tab w:val="right" w:pos="10206"/>
      </w:tabs>
      <w:spacing w:before="240"/>
      <w:contextualSpacing w:val="0"/>
      <w:rPr>
        <w:rStyle w:val="Encabezado-Pie"/>
        <w:sz w:val="24"/>
        <w:szCs w:val="32"/>
      </w:rPr>
    </w:pPr>
    <w:r>
      <w:rPr>
        <w:rStyle w:val="Encabezado-Pie"/>
        <w:sz w:val="24"/>
        <w:szCs w:val="32"/>
      </w:rPr>
      <w:t>A rellenar por la revista</w:t>
    </w:r>
    <w:r w:rsidR="00061C85" w:rsidRPr="00061C85">
      <w:rPr>
        <w:rStyle w:val="Encabezado-Pie"/>
        <w:sz w:val="24"/>
        <w:szCs w:val="32"/>
      </w:rPr>
      <w:t xml:space="preserve"> </w:t>
    </w:r>
    <w:r w:rsidR="00473BD0">
      <w:rPr>
        <w:rStyle w:val="Encabezado-Pie"/>
        <w:sz w:val="24"/>
        <w:szCs w:val="32"/>
      </w:rPr>
      <w:tab/>
    </w:r>
    <w:sdt>
      <w:sdtPr>
        <w:alias w:val="Sección de la revista"/>
        <w:tag w:val="Investigación - Desde la academia - Políticas de Ciencia y Tecnología - Ciencia, Tecnología y Sociedad"/>
        <w:id w:val="-1368068698"/>
        <w:placeholder>
          <w:docPart w:val="5ED453C4AA2F48AE8FACA1E131E092E0"/>
        </w:placeholder>
      </w:sdtPr>
      <w:sdtEndPr/>
      <w:sdtContent>
        <w:r w:rsidR="00082801">
          <w:t xml:space="preserve">Ejemplo: </w:t>
        </w:r>
        <w:r w:rsidR="00EA282C">
          <w:t>D</w:t>
        </w:r>
        <w:r w:rsidR="00EA282C" w:rsidRPr="005234DB">
          <w:t>esde la academia</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EA1C7" w14:textId="58E52DE7" w:rsidR="00542C1F" w:rsidRDefault="00542C1F" w:rsidP="00473BD0">
    <w:pPr>
      <w:pStyle w:val="Encabezado"/>
      <w:pBdr>
        <w:bottom w:val="single" w:sz="12" w:space="1" w:color="4472C4" w:themeColor="accent1"/>
      </w:pBdr>
      <w:tabs>
        <w:tab w:val="clear" w:pos="4419"/>
        <w:tab w:val="clear" w:pos="8838"/>
        <w:tab w:val="left" w:pos="3927"/>
      </w:tabs>
      <w:spacing w:before="240" w:after="220"/>
      <w:jc w:val="both"/>
      <w:rPr>
        <w:rStyle w:val="Encabezado-Pie"/>
      </w:rPr>
    </w:pPr>
    <w:r>
      <w:rPr>
        <w:noProof/>
      </w:rPr>
      <w:drawing>
        <wp:anchor distT="0" distB="0" distL="114300" distR="114300" simplePos="0" relativeHeight="251678720" behindDoc="1" locked="0" layoutInCell="1" allowOverlap="1" wp14:anchorId="086D27DE" wp14:editId="44B17158">
          <wp:simplePos x="0" y="0"/>
          <wp:positionH relativeFrom="margin">
            <wp:posOffset>4088765</wp:posOffset>
          </wp:positionH>
          <wp:positionV relativeFrom="paragraph">
            <wp:posOffset>-286385</wp:posOffset>
          </wp:positionV>
          <wp:extent cx="2459802" cy="871870"/>
          <wp:effectExtent l="0" t="0" r="0" b="4445"/>
          <wp:wrapNone/>
          <wp:docPr id="537" name="Imagen 537"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802" cy="87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3BD0">
      <w:rPr>
        <w:rStyle w:val="Encabezado-Pie"/>
      </w:rPr>
      <w:tab/>
    </w:r>
  </w:p>
  <w:p w14:paraId="4394980B" w14:textId="4D28A373" w:rsidR="00542C1F" w:rsidRDefault="00542C1F" w:rsidP="00AF4EC1">
    <w:pPr>
      <w:pStyle w:val="Encabezado"/>
      <w:pBdr>
        <w:bottom w:val="single" w:sz="12" w:space="1" w:color="4472C4" w:themeColor="accent1"/>
      </w:pBdr>
      <w:spacing w:before="240" w:after="220"/>
      <w:jc w:val="both"/>
      <w:rPr>
        <w:rStyle w:val="Encabezado-Pie"/>
      </w:rPr>
    </w:pPr>
  </w:p>
  <w:p w14:paraId="789E5A62" w14:textId="760D8D1A" w:rsidR="00DF292C" w:rsidRPr="00473BD0" w:rsidRDefault="00E84AE4" w:rsidP="00061C85">
    <w:pPr>
      <w:pStyle w:val="Encabezado"/>
      <w:pBdr>
        <w:bottom w:val="single" w:sz="12" w:space="1" w:color="4472C4" w:themeColor="accent1"/>
      </w:pBdr>
      <w:tabs>
        <w:tab w:val="clear" w:pos="8838"/>
        <w:tab w:val="right" w:pos="10206"/>
      </w:tabs>
      <w:spacing w:before="240" w:after="220"/>
      <w:rPr>
        <w:rStyle w:val="Encabezado-Pie"/>
        <w:sz w:val="28"/>
        <w:szCs w:val="36"/>
      </w:rPr>
    </w:pPr>
    <w:sdt>
      <w:sdtPr>
        <w:rPr>
          <w:rStyle w:val="Encabezado-Pie"/>
          <w:sz w:val="28"/>
          <w:szCs w:val="36"/>
        </w:rPr>
        <w:alias w:val="Nombre de revista"/>
        <w:tag w:val="Nombre de revista"/>
        <w:id w:val="419451755"/>
        <w:placeholder>
          <w:docPart w:val="DBB239E2F8474B848E9ED78F7F70BB1A"/>
        </w:placeholder>
        <w15:color w:val="808080"/>
      </w:sdtPr>
      <w:sdtEndPr>
        <w:rPr>
          <w:rStyle w:val="Encabezado-Pie"/>
        </w:rPr>
      </w:sdtEndPr>
      <w:sdtContent>
        <w:r w:rsidR="009F0F41" w:rsidRPr="00504818">
          <w:rPr>
            <w:rStyle w:val="Encabezado-Pie"/>
            <w:sz w:val="28"/>
            <w:szCs w:val="36"/>
          </w:rPr>
          <w:t>EPISTEMUS</w:t>
        </w:r>
      </w:sdtContent>
    </w:sdt>
    <w:r w:rsidR="00061C85" w:rsidRPr="00061C85">
      <w:rPr>
        <w:rStyle w:val="AutoresCar"/>
      </w:rPr>
      <w:t xml:space="preserve"> </w:t>
    </w:r>
    <w:r w:rsidR="00061C85">
      <w:rPr>
        <w:rStyle w:val="AutoresCar"/>
      </w:rPr>
      <w:tab/>
    </w:r>
    <w:r w:rsidR="00061C85">
      <w:rPr>
        <w:rStyle w:val="AutoresCar"/>
      </w:rPr>
      <w:tab/>
    </w:r>
    <w:sdt>
      <w:sdtPr>
        <w:rPr>
          <w:rStyle w:val="AutoresCar"/>
          <w:sz w:val="22"/>
          <w:szCs w:val="22"/>
        </w:rPr>
        <w:alias w:val="Autores"/>
        <w:tag w:val="Autores"/>
        <w:id w:val="1908337336"/>
        <w:placeholder>
          <w:docPart w:val="98C2DE0582DB40638F33E792D206C381"/>
        </w:placeholder>
        <w:showingPlcHdr/>
      </w:sdtPr>
      <w:sdtEndPr>
        <w:rPr>
          <w:rStyle w:val="Fuentedeprrafopredeter"/>
          <w:rFonts w:asciiTheme="minorHAnsi" w:hAnsiTheme="minorHAnsi" w:cstheme="minorBidi"/>
          <w:color w:val="808080" w:themeColor="background1" w:themeShade="80"/>
          <w:sz w:val="24"/>
          <w:szCs w:val="20"/>
        </w:rPr>
      </w:sdtEndPr>
      <w:sdtContent>
        <w:r w:rsidR="002D48DB" w:rsidRPr="00D83118">
          <w:rPr>
            <w:rStyle w:val="AutoresCar"/>
            <w:sz w:val="22"/>
            <w:szCs w:val="22"/>
          </w:rPr>
          <w:t>Escriba los nombres de los autores (separados por comas)</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892B1A" w14:textId="2A74691A" w:rsidR="005234DB" w:rsidRDefault="00AF4EC1" w:rsidP="005234DB">
    <w:pPr>
      <w:pStyle w:val="Encabezado"/>
      <w:pBdr>
        <w:bottom w:val="single" w:sz="12" w:space="1" w:color="4472C4" w:themeColor="accent1"/>
      </w:pBdr>
      <w:jc w:val="center"/>
    </w:pPr>
    <w:bookmarkStart w:id="1" w:name="_Hlk82419258"/>
    <w:bookmarkStart w:id="2" w:name="_Hlk82419259"/>
    <w:r>
      <w:rPr>
        <w:noProof/>
      </w:rPr>
      <w:drawing>
        <wp:anchor distT="0" distB="0" distL="114300" distR="114300" simplePos="0" relativeHeight="251672576" behindDoc="1" locked="0" layoutInCell="1" allowOverlap="1" wp14:anchorId="7768476C" wp14:editId="096A2218">
          <wp:simplePos x="0" y="0"/>
          <wp:positionH relativeFrom="page">
            <wp:posOffset>4739801</wp:posOffset>
          </wp:positionH>
          <wp:positionV relativeFrom="paragraph">
            <wp:posOffset>-539115</wp:posOffset>
          </wp:positionV>
          <wp:extent cx="2460625" cy="1080654"/>
          <wp:effectExtent l="0" t="0" r="0" b="5715"/>
          <wp:wrapNone/>
          <wp:docPr id="534" name="Imagen 534"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56032"/>
                  <a:stretch/>
                </pic:blipFill>
                <pic:spPr bwMode="auto">
                  <a:xfrm>
                    <a:off x="0" y="0"/>
                    <a:ext cx="2460625" cy="10806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234DB" w:rsidRPr="00E35DA2">
      <w:rPr>
        <w:noProof/>
        <w:sz w:val="16"/>
        <w:szCs w:val="16"/>
      </w:rPr>
      <w:drawing>
        <wp:anchor distT="0" distB="0" distL="114300" distR="114300" simplePos="0" relativeHeight="251671552" behindDoc="0" locked="0" layoutInCell="1" allowOverlap="1" wp14:anchorId="73FA0B81" wp14:editId="720D6DD8">
          <wp:simplePos x="0" y="0"/>
          <wp:positionH relativeFrom="margin">
            <wp:align>left</wp:align>
          </wp:positionH>
          <wp:positionV relativeFrom="paragraph">
            <wp:posOffset>-166216</wp:posOffset>
          </wp:positionV>
          <wp:extent cx="2240369" cy="695325"/>
          <wp:effectExtent l="0" t="0" r="7620" b="0"/>
          <wp:wrapNone/>
          <wp:docPr id="5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1"/>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2240369" cy="6953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98435B" w14:textId="0CD84030" w:rsidR="005234DB" w:rsidRDefault="00542C1F" w:rsidP="00542C1F">
    <w:pPr>
      <w:pStyle w:val="Encabezado"/>
      <w:pBdr>
        <w:bottom w:val="single" w:sz="12" w:space="1" w:color="4472C4" w:themeColor="accent1"/>
      </w:pBdr>
      <w:tabs>
        <w:tab w:val="left" w:pos="7953"/>
      </w:tabs>
    </w:pPr>
    <w:r>
      <w:tab/>
    </w:r>
  </w:p>
  <w:p w14:paraId="619DCC76" w14:textId="1DFA67AD" w:rsidR="009F0F41" w:rsidRPr="005234DB" w:rsidRDefault="00542C1F" w:rsidP="00542C1F">
    <w:pPr>
      <w:pStyle w:val="Encabezado"/>
      <w:pBdr>
        <w:bottom w:val="single" w:sz="12" w:space="1" w:color="4472C4" w:themeColor="accent1"/>
      </w:pBdr>
      <w:jc w:val="right"/>
    </w:pPr>
    <w:r>
      <w:tab/>
    </w:r>
    <w:r>
      <w:tab/>
    </w:r>
    <w:sdt>
      <w:sdtPr>
        <w:alias w:val="Sección de la revista"/>
        <w:tag w:val="Investigación - Desde la academia - Políticas de Ciencia y Tecnología - Ciencia, Tecnología y Sociedad"/>
        <w:id w:val="799812831"/>
        <w:lock w:val="sdtLocked"/>
        <w:placeholder>
          <w:docPart w:val="FD259771A15441AFA4C2278870FD99BF"/>
        </w:placeholder>
      </w:sdtPr>
      <w:sdtEndPr/>
      <w:sdtContent>
        <w:r w:rsidR="00082801">
          <w:t xml:space="preserve">Ejemplo: Desde la </w:t>
        </w:r>
        <w:r w:rsidR="008F136B">
          <w:t>Academia</w:t>
        </w:r>
      </w:sdtContent>
    </w:sdt>
    <w:r w:rsidR="00EA282C">
      <w:t xml:space="preserve"> </w:t>
    </w:r>
    <w:bookmarkEnd w:id="1"/>
    <w:bookmarkEnd w:id="2"/>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31.7pt;height:12.1pt;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" o:bullet="t">
        <v:imagedata r:id="rId1" o:title="" cropright="-204f"/>
      </v:shape>
    </w:pict>
  </w:numPicBullet>
  <w:abstractNum w:abstractNumId="0" w15:restartNumberingAfterBreak="0">
    <w:nsid w:val="082B0BFB"/>
    <w:multiLevelType w:val="hybridMultilevel"/>
    <w:tmpl w:val="4A2E2B80"/>
    <w:lvl w:ilvl="0" w:tplc="C5F8342E">
      <w:start w:val="1"/>
      <w:numFmt w:val="decimal"/>
      <w:pStyle w:val="Listado"/>
      <w:lvlText w:val="%1."/>
      <w:lvlJc w:val="left"/>
      <w:pPr>
        <w:ind w:left="717" w:hanging="360"/>
      </w:pPr>
    </w:lvl>
    <w:lvl w:ilvl="1" w:tplc="080A0019" w:tentative="1">
      <w:start w:val="1"/>
      <w:numFmt w:val="lowerLetter"/>
      <w:lvlText w:val="%2."/>
      <w:lvlJc w:val="left"/>
      <w:pPr>
        <w:ind w:left="1437" w:hanging="360"/>
      </w:pPr>
    </w:lvl>
    <w:lvl w:ilvl="2" w:tplc="080A001B" w:tentative="1">
      <w:start w:val="1"/>
      <w:numFmt w:val="lowerRoman"/>
      <w:lvlText w:val="%3."/>
      <w:lvlJc w:val="right"/>
      <w:pPr>
        <w:ind w:left="2157" w:hanging="180"/>
      </w:pPr>
    </w:lvl>
    <w:lvl w:ilvl="3" w:tplc="080A000F" w:tentative="1">
      <w:start w:val="1"/>
      <w:numFmt w:val="decimal"/>
      <w:lvlText w:val="%4."/>
      <w:lvlJc w:val="left"/>
      <w:pPr>
        <w:ind w:left="2877" w:hanging="360"/>
      </w:pPr>
    </w:lvl>
    <w:lvl w:ilvl="4" w:tplc="080A0019" w:tentative="1">
      <w:start w:val="1"/>
      <w:numFmt w:val="lowerLetter"/>
      <w:lvlText w:val="%5."/>
      <w:lvlJc w:val="left"/>
      <w:pPr>
        <w:ind w:left="3597" w:hanging="360"/>
      </w:pPr>
    </w:lvl>
    <w:lvl w:ilvl="5" w:tplc="080A001B" w:tentative="1">
      <w:start w:val="1"/>
      <w:numFmt w:val="lowerRoman"/>
      <w:lvlText w:val="%6."/>
      <w:lvlJc w:val="right"/>
      <w:pPr>
        <w:ind w:left="4317" w:hanging="180"/>
      </w:pPr>
    </w:lvl>
    <w:lvl w:ilvl="6" w:tplc="080A000F" w:tentative="1">
      <w:start w:val="1"/>
      <w:numFmt w:val="decimal"/>
      <w:lvlText w:val="%7."/>
      <w:lvlJc w:val="left"/>
      <w:pPr>
        <w:ind w:left="5037" w:hanging="360"/>
      </w:pPr>
    </w:lvl>
    <w:lvl w:ilvl="7" w:tplc="080A0019" w:tentative="1">
      <w:start w:val="1"/>
      <w:numFmt w:val="lowerLetter"/>
      <w:lvlText w:val="%8."/>
      <w:lvlJc w:val="left"/>
      <w:pPr>
        <w:ind w:left="5757" w:hanging="360"/>
      </w:pPr>
    </w:lvl>
    <w:lvl w:ilvl="8" w:tplc="080A001B" w:tentative="1">
      <w:start w:val="1"/>
      <w:numFmt w:val="lowerRoman"/>
      <w:lvlText w:val="%9."/>
      <w:lvlJc w:val="right"/>
      <w:pPr>
        <w:ind w:left="6477" w:hanging="180"/>
      </w:pPr>
    </w:lvl>
  </w:abstractNum>
  <w:abstractNum w:abstractNumId="1" w15:restartNumberingAfterBreak="0">
    <w:nsid w:val="124B07B0"/>
    <w:multiLevelType w:val="hybridMultilevel"/>
    <w:tmpl w:val="5C246D6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127722FE"/>
    <w:multiLevelType w:val="hybridMultilevel"/>
    <w:tmpl w:val="C302B29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DD06F25"/>
    <w:multiLevelType w:val="hybridMultilevel"/>
    <w:tmpl w:val="9FE8252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F773C1C"/>
    <w:multiLevelType w:val="hybridMultilevel"/>
    <w:tmpl w:val="EC889FC0"/>
    <w:lvl w:ilvl="0" w:tplc="1DD60978">
      <w:start w:val="1"/>
      <w:numFmt w:val="bullet"/>
      <w:pStyle w:val="Vieta"/>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2CA544A"/>
    <w:multiLevelType w:val="singleLevel"/>
    <w:tmpl w:val="390A883C"/>
    <w:lvl w:ilvl="0">
      <w:start w:val="1"/>
      <w:numFmt w:val="decimal"/>
      <w:pStyle w:val="references"/>
      <w:lvlText w:val="[%1]"/>
      <w:lvlJc w:val="left"/>
      <w:pPr>
        <w:tabs>
          <w:tab w:val="num" w:pos="360"/>
        </w:tabs>
        <w:ind w:left="360" w:hanging="360"/>
      </w:pPr>
      <w:rPr>
        <w:rFonts w:ascii="Arial" w:hAnsi="Arial" w:cs="Arial" w:hint="default"/>
        <w:b w:val="0"/>
        <w:bCs w:val="0"/>
        <w:i w:val="0"/>
        <w:iCs w:val="0"/>
        <w:sz w:val="24"/>
        <w:szCs w:val="24"/>
      </w:rPr>
    </w:lvl>
  </w:abstractNum>
  <w:abstractNum w:abstractNumId="6" w15:restartNumberingAfterBreak="0">
    <w:nsid w:val="57A649D0"/>
    <w:multiLevelType w:val="hybridMultilevel"/>
    <w:tmpl w:val="FF447238"/>
    <w:lvl w:ilvl="0" w:tplc="080A0011">
      <w:start w:val="1"/>
      <w:numFmt w:val="decimal"/>
      <w:lvlText w:val="%1)"/>
      <w:lvlJc w:val="left"/>
      <w:pPr>
        <w:ind w:left="780" w:hanging="360"/>
      </w:p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7" w15:restartNumberingAfterBreak="0">
    <w:nsid w:val="69930706"/>
    <w:multiLevelType w:val="hybridMultilevel"/>
    <w:tmpl w:val="83A4AF90"/>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7D963FD6"/>
    <w:multiLevelType w:val="hybridMultilevel"/>
    <w:tmpl w:val="3E5CE268"/>
    <w:lvl w:ilvl="0" w:tplc="4912BC22">
      <w:start w:val="1"/>
      <w:numFmt w:val="decimal"/>
      <w:lvlText w:val="%1."/>
      <w:lvlJc w:val="left"/>
      <w:pPr>
        <w:ind w:left="720" w:hanging="360"/>
      </w:pPr>
      <w:rPr>
        <w:rFonts w:ascii="Times New Roman" w:eastAsiaTheme="minorHAnsi" w:hAnsi="Times New Roman" w:cs="Times New Roman"/>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7"/>
  </w:num>
  <w:num w:numId="2">
    <w:abstractNumId w:val="6"/>
  </w:num>
  <w:num w:numId="3">
    <w:abstractNumId w:val="3"/>
  </w:num>
  <w:num w:numId="4">
    <w:abstractNumId w:val="2"/>
  </w:num>
  <w:num w:numId="5">
    <w:abstractNumId w:val="1"/>
  </w:num>
  <w:num w:numId="6">
    <w:abstractNumId w:val="8"/>
  </w:num>
  <w:num w:numId="7">
    <w:abstractNumId w:val="5"/>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proofState w:spelling="clean" w:grammar="clean"/>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EF2"/>
    <w:rsid w:val="00000224"/>
    <w:rsid w:val="000168FE"/>
    <w:rsid w:val="000255FB"/>
    <w:rsid w:val="00026CA4"/>
    <w:rsid w:val="00027017"/>
    <w:rsid w:val="00054619"/>
    <w:rsid w:val="00061C85"/>
    <w:rsid w:val="00081E0A"/>
    <w:rsid w:val="00082801"/>
    <w:rsid w:val="00095702"/>
    <w:rsid w:val="000B367B"/>
    <w:rsid w:val="000C23AA"/>
    <w:rsid w:val="000C24E5"/>
    <w:rsid w:val="000E6076"/>
    <w:rsid w:val="000F2701"/>
    <w:rsid w:val="0010087B"/>
    <w:rsid w:val="00110DA4"/>
    <w:rsid w:val="00115B71"/>
    <w:rsid w:val="001215E5"/>
    <w:rsid w:val="0013789D"/>
    <w:rsid w:val="00140FF7"/>
    <w:rsid w:val="001671FC"/>
    <w:rsid w:val="00187BEA"/>
    <w:rsid w:val="00194029"/>
    <w:rsid w:val="001A36E4"/>
    <w:rsid w:val="001A6795"/>
    <w:rsid w:val="001C387F"/>
    <w:rsid w:val="001C6B04"/>
    <w:rsid w:val="001D314F"/>
    <w:rsid w:val="00216144"/>
    <w:rsid w:val="00222F05"/>
    <w:rsid w:val="00224ED9"/>
    <w:rsid w:val="00250515"/>
    <w:rsid w:val="0025429D"/>
    <w:rsid w:val="00257EF9"/>
    <w:rsid w:val="0026110A"/>
    <w:rsid w:val="00276639"/>
    <w:rsid w:val="00284FB0"/>
    <w:rsid w:val="002B15DC"/>
    <w:rsid w:val="002D48DB"/>
    <w:rsid w:val="002E1951"/>
    <w:rsid w:val="002F432B"/>
    <w:rsid w:val="003167F9"/>
    <w:rsid w:val="003171A6"/>
    <w:rsid w:val="003315E6"/>
    <w:rsid w:val="003405E7"/>
    <w:rsid w:val="0036273E"/>
    <w:rsid w:val="00365752"/>
    <w:rsid w:val="003702CA"/>
    <w:rsid w:val="003864AF"/>
    <w:rsid w:val="003C2548"/>
    <w:rsid w:val="003D1CBC"/>
    <w:rsid w:val="003E393E"/>
    <w:rsid w:val="003E4EB0"/>
    <w:rsid w:val="003F7464"/>
    <w:rsid w:val="00400E6E"/>
    <w:rsid w:val="004012B5"/>
    <w:rsid w:val="00420E10"/>
    <w:rsid w:val="004239FE"/>
    <w:rsid w:val="00443AF5"/>
    <w:rsid w:val="0044527D"/>
    <w:rsid w:val="00452F7B"/>
    <w:rsid w:val="00466650"/>
    <w:rsid w:val="00473BD0"/>
    <w:rsid w:val="004924E3"/>
    <w:rsid w:val="004B6181"/>
    <w:rsid w:val="004C3FFC"/>
    <w:rsid w:val="004D3EB7"/>
    <w:rsid w:val="004D5872"/>
    <w:rsid w:val="0050245F"/>
    <w:rsid w:val="00504818"/>
    <w:rsid w:val="0050552F"/>
    <w:rsid w:val="005061BC"/>
    <w:rsid w:val="005234DB"/>
    <w:rsid w:val="00523F5F"/>
    <w:rsid w:val="005325CF"/>
    <w:rsid w:val="00542C1F"/>
    <w:rsid w:val="0054786D"/>
    <w:rsid w:val="00552BD3"/>
    <w:rsid w:val="00580969"/>
    <w:rsid w:val="00590D71"/>
    <w:rsid w:val="0059429E"/>
    <w:rsid w:val="00595EDC"/>
    <w:rsid w:val="005C23D2"/>
    <w:rsid w:val="005D29E8"/>
    <w:rsid w:val="005E3D75"/>
    <w:rsid w:val="005F4D9A"/>
    <w:rsid w:val="005F6392"/>
    <w:rsid w:val="00602619"/>
    <w:rsid w:val="0060521E"/>
    <w:rsid w:val="00614D0A"/>
    <w:rsid w:val="00616B7C"/>
    <w:rsid w:val="006205F2"/>
    <w:rsid w:val="00623DFE"/>
    <w:rsid w:val="00634602"/>
    <w:rsid w:val="00642D56"/>
    <w:rsid w:val="00644C2B"/>
    <w:rsid w:val="0066446D"/>
    <w:rsid w:val="00670FDB"/>
    <w:rsid w:val="00681524"/>
    <w:rsid w:val="00682940"/>
    <w:rsid w:val="00684E67"/>
    <w:rsid w:val="006B7F52"/>
    <w:rsid w:val="006E033D"/>
    <w:rsid w:val="006E3922"/>
    <w:rsid w:val="007024E9"/>
    <w:rsid w:val="00730B48"/>
    <w:rsid w:val="007339CA"/>
    <w:rsid w:val="00751281"/>
    <w:rsid w:val="007571E8"/>
    <w:rsid w:val="00765092"/>
    <w:rsid w:val="00766A49"/>
    <w:rsid w:val="00767A97"/>
    <w:rsid w:val="007A3D72"/>
    <w:rsid w:val="007B2A76"/>
    <w:rsid w:val="007B2E0B"/>
    <w:rsid w:val="007C44F8"/>
    <w:rsid w:val="007C5702"/>
    <w:rsid w:val="007C6F66"/>
    <w:rsid w:val="007C7AC0"/>
    <w:rsid w:val="007F0C6E"/>
    <w:rsid w:val="008145E4"/>
    <w:rsid w:val="0083648C"/>
    <w:rsid w:val="008A074C"/>
    <w:rsid w:val="008A6336"/>
    <w:rsid w:val="008D717D"/>
    <w:rsid w:val="008F136B"/>
    <w:rsid w:val="00913ADA"/>
    <w:rsid w:val="00915597"/>
    <w:rsid w:val="00916E6B"/>
    <w:rsid w:val="00922DEB"/>
    <w:rsid w:val="00940DD1"/>
    <w:rsid w:val="009478C1"/>
    <w:rsid w:val="00962344"/>
    <w:rsid w:val="00976DC8"/>
    <w:rsid w:val="0098034C"/>
    <w:rsid w:val="009A0D66"/>
    <w:rsid w:val="009C4826"/>
    <w:rsid w:val="009E19D6"/>
    <w:rsid w:val="009E3496"/>
    <w:rsid w:val="009F0F41"/>
    <w:rsid w:val="009F4A65"/>
    <w:rsid w:val="00A10F3F"/>
    <w:rsid w:val="00A2281C"/>
    <w:rsid w:val="00A2464C"/>
    <w:rsid w:val="00A27DB2"/>
    <w:rsid w:val="00A30409"/>
    <w:rsid w:val="00A43BD3"/>
    <w:rsid w:val="00A46909"/>
    <w:rsid w:val="00A659C0"/>
    <w:rsid w:val="00A67C6A"/>
    <w:rsid w:val="00A75529"/>
    <w:rsid w:val="00A77577"/>
    <w:rsid w:val="00A802DB"/>
    <w:rsid w:val="00AC57EA"/>
    <w:rsid w:val="00AD2705"/>
    <w:rsid w:val="00AE6EF7"/>
    <w:rsid w:val="00AF4EC1"/>
    <w:rsid w:val="00B004BD"/>
    <w:rsid w:val="00B06BAC"/>
    <w:rsid w:val="00B1493C"/>
    <w:rsid w:val="00B46190"/>
    <w:rsid w:val="00B47C8D"/>
    <w:rsid w:val="00B82224"/>
    <w:rsid w:val="00B87E7A"/>
    <w:rsid w:val="00B933C9"/>
    <w:rsid w:val="00BB4932"/>
    <w:rsid w:val="00BC210F"/>
    <w:rsid w:val="00BD4E6A"/>
    <w:rsid w:val="00BE6EF2"/>
    <w:rsid w:val="00C44095"/>
    <w:rsid w:val="00C662BE"/>
    <w:rsid w:val="00C7468B"/>
    <w:rsid w:val="00C77C65"/>
    <w:rsid w:val="00C87288"/>
    <w:rsid w:val="00C9267B"/>
    <w:rsid w:val="00C949B3"/>
    <w:rsid w:val="00CA71CA"/>
    <w:rsid w:val="00CC367E"/>
    <w:rsid w:val="00CE420D"/>
    <w:rsid w:val="00CE7E1A"/>
    <w:rsid w:val="00CF39A9"/>
    <w:rsid w:val="00CF71E3"/>
    <w:rsid w:val="00D34818"/>
    <w:rsid w:val="00D44FE8"/>
    <w:rsid w:val="00D611E2"/>
    <w:rsid w:val="00D71E95"/>
    <w:rsid w:val="00D81B3D"/>
    <w:rsid w:val="00D83118"/>
    <w:rsid w:val="00DC01BF"/>
    <w:rsid w:val="00DC0C87"/>
    <w:rsid w:val="00DC5D19"/>
    <w:rsid w:val="00DC68F6"/>
    <w:rsid w:val="00DE3F4E"/>
    <w:rsid w:val="00DF292C"/>
    <w:rsid w:val="00DF3DBB"/>
    <w:rsid w:val="00DF5212"/>
    <w:rsid w:val="00DF6089"/>
    <w:rsid w:val="00E03392"/>
    <w:rsid w:val="00E300A2"/>
    <w:rsid w:val="00E35DA2"/>
    <w:rsid w:val="00E52C9D"/>
    <w:rsid w:val="00E7056D"/>
    <w:rsid w:val="00E75814"/>
    <w:rsid w:val="00E84AE4"/>
    <w:rsid w:val="00EA282C"/>
    <w:rsid w:val="00EB36A0"/>
    <w:rsid w:val="00ED38DD"/>
    <w:rsid w:val="00EE1737"/>
    <w:rsid w:val="00F022B0"/>
    <w:rsid w:val="00F1102A"/>
    <w:rsid w:val="00F71C13"/>
    <w:rsid w:val="00F86092"/>
    <w:rsid w:val="00FA58AC"/>
    <w:rsid w:val="00FC2CB4"/>
    <w:rsid w:val="00FD0F70"/>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AAB8D"/>
  <w15:chartTrackingRefBased/>
  <w15:docId w15:val="{4A044FB6-E9D0-47FF-81EE-6A2ADE6C4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4E3"/>
    <w:pPr>
      <w:spacing w:after="220" w:line="240" w:lineRule="auto"/>
      <w:contextualSpacing/>
    </w:pPr>
  </w:style>
  <w:style w:type="paragraph" w:styleId="Ttulo1">
    <w:name w:val="heading 1"/>
    <w:basedOn w:val="Normal"/>
    <w:next w:val="Normal"/>
    <w:link w:val="Ttulo1Car"/>
    <w:uiPriority w:val="9"/>
    <w:qFormat/>
    <w:rsid w:val="008145E4"/>
    <w:pPr>
      <w:keepNext/>
      <w:keepLines/>
      <w:spacing w:before="220"/>
      <w:contextualSpacing w:val="0"/>
      <w:outlineLvl w:val="0"/>
    </w:pPr>
    <w:rPr>
      <w:rFonts w:ascii="Arial" w:eastAsiaTheme="majorEastAsia" w:hAnsi="Arial" w:cs="Arial"/>
      <w:b/>
      <w:color w:val="2F5496" w:themeColor="accent1" w:themeShade="BF"/>
      <w:sz w:val="28"/>
      <w:szCs w:val="20"/>
    </w:rPr>
  </w:style>
  <w:style w:type="paragraph" w:styleId="Ttulo2">
    <w:name w:val="heading 2"/>
    <w:basedOn w:val="Normal"/>
    <w:next w:val="Normal"/>
    <w:link w:val="Ttulo2Car"/>
    <w:uiPriority w:val="9"/>
    <w:unhideWhenUsed/>
    <w:qFormat/>
    <w:rsid w:val="008145E4"/>
    <w:pPr>
      <w:keepNext/>
      <w:keepLines/>
      <w:spacing w:before="240" w:after="120"/>
      <w:contextualSpacing w:val="0"/>
      <w:outlineLvl w:val="1"/>
    </w:pPr>
    <w:rPr>
      <w:rFonts w:asciiTheme="majorHAnsi" w:eastAsiaTheme="majorEastAsia" w:hAnsiTheme="majorHAnsi" w:cstheme="majorBidi"/>
      <w:b/>
      <w:color w:val="2F5496" w:themeColor="accent1" w:themeShade="BF"/>
      <w:sz w:val="26"/>
      <w:szCs w:val="26"/>
    </w:rPr>
  </w:style>
  <w:style w:type="paragraph" w:styleId="Ttulo3">
    <w:name w:val="heading 3"/>
    <w:basedOn w:val="Normal"/>
    <w:next w:val="Normal"/>
    <w:link w:val="Ttulo3Car"/>
    <w:uiPriority w:val="9"/>
    <w:unhideWhenUsed/>
    <w:qFormat/>
    <w:rsid w:val="00C77C65"/>
    <w:pPr>
      <w:keepNext/>
      <w:keepLines/>
      <w:spacing w:before="40" w:after="0" w:line="259" w:lineRule="auto"/>
      <w:contextualSpacing w:val="0"/>
      <w:outlineLvl w:val="2"/>
    </w:pPr>
    <w:rPr>
      <w:rFonts w:asciiTheme="majorHAnsi" w:eastAsiaTheme="majorEastAsia" w:hAnsiTheme="majorHAnsi" w:cstheme="majorBidi"/>
      <w:color w:val="1F3763" w:themeColor="accent1" w:themeShade="7F"/>
      <w:szCs w:val="24"/>
    </w:rPr>
  </w:style>
  <w:style w:type="paragraph" w:styleId="Ttulo4">
    <w:name w:val="heading 4"/>
    <w:basedOn w:val="Normal"/>
    <w:next w:val="Normal"/>
    <w:link w:val="Ttulo4Car"/>
    <w:uiPriority w:val="9"/>
    <w:unhideWhenUsed/>
    <w:qFormat/>
    <w:rsid w:val="00B87E7A"/>
    <w:pPr>
      <w:keepNext/>
      <w:keepLines/>
      <w:spacing w:after="120" w:line="259" w:lineRule="auto"/>
      <w:contextualSpacing w:val="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C77C65"/>
    <w:pPr>
      <w:keepNext/>
      <w:keepLines/>
      <w:spacing w:before="40" w:after="0" w:line="259" w:lineRule="auto"/>
      <w:contextualSpacing w:val="0"/>
      <w:outlineLvl w:val="4"/>
    </w:pPr>
    <w:rPr>
      <w:rFonts w:asciiTheme="majorHAnsi" w:eastAsiaTheme="majorEastAsia" w:hAnsiTheme="majorHAnsi" w:cstheme="majorBidi"/>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1493C"/>
    <w:pPr>
      <w:tabs>
        <w:tab w:val="center" w:pos="4419"/>
        <w:tab w:val="right" w:pos="8838"/>
      </w:tabs>
      <w:spacing w:after="0"/>
    </w:pPr>
  </w:style>
  <w:style w:type="character" w:customStyle="1" w:styleId="EncabezadoCar">
    <w:name w:val="Encabezado Car"/>
    <w:basedOn w:val="Fuentedeprrafopredeter"/>
    <w:link w:val="Encabezado"/>
    <w:uiPriority w:val="99"/>
    <w:rsid w:val="00B1493C"/>
  </w:style>
  <w:style w:type="paragraph" w:styleId="Piedepgina">
    <w:name w:val="footer"/>
    <w:basedOn w:val="Normal"/>
    <w:link w:val="PiedepginaCar"/>
    <w:uiPriority w:val="99"/>
    <w:unhideWhenUsed/>
    <w:rsid w:val="00B1493C"/>
    <w:pPr>
      <w:tabs>
        <w:tab w:val="center" w:pos="4419"/>
        <w:tab w:val="right" w:pos="8838"/>
      </w:tabs>
      <w:spacing w:after="0"/>
    </w:pPr>
  </w:style>
  <w:style w:type="character" w:customStyle="1" w:styleId="PiedepginaCar">
    <w:name w:val="Pie de página Car"/>
    <w:basedOn w:val="Fuentedeprrafopredeter"/>
    <w:link w:val="Piedepgina"/>
    <w:uiPriority w:val="99"/>
    <w:rsid w:val="00B1493C"/>
  </w:style>
  <w:style w:type="table" w:styleId="Tablaconcuadrcula">
    <w:name w:val="Table Grid"/>
    <w:basedOn w:val="Tablanormal"/>
    <w:uiPriority w:val="39"/>
    <w:rsid w:val="00AD27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ngnestilodeprrafo">
    <w:name w:val="[Ningún estilo de párrafo]"/>
    <w:rsid w:val="00E52C9D"/>
    <w:pPr>
      <w:autoSpaceDE w:val="0"/>
      <w:autoSpaceDN w:val="0"/>
      <w:adjustRightInd w:val="0"/>
      <w:spacing w:after="0" w:line="288" w:lineRule="auto"/>
      <w:textAlignment w:val="center"/>
    </w:pPr>
    <w:rPr>
      <w:rFonts w:ascii="Times New Roman" w:hAnsi="Times New Roman" w:cs="Times New Roman"/>
      <w:color w:val="000000"/>
      <w:sz w:val="24"/>
      <w:szCs w:val="24"/>
      <w:lang w:val="en-US"/>
    </w:rPr>
  </w:style>
  <w:style w:type="paragraph" w:customStyle="1" w:styleId="Cabeza">
    <w:name w:val="Cabeza"/>
    <w:basedOn w:val="Normal"/>
    <w:uiPriority w:val="99"/>
    <w:rsid w:val="00E52C9D"/>
    <w:pPr>
      <w:suppressAutoHyphens/>
      <w:autoSpaceDE w:val="0"/>
      <w:autoSpaceDN w:val="0"/>
      <w:adjustRightInd w:val="0"/>
      <w:spacing w:after="0" w:line="200" w:lineRule="atLeast"/>
      <w:ind w:left="1200"/>
      <w:textAlignment w:val="center"/>
    </w:pPr>
    <w:rPr>
      <w:rFonts w:cs="Times New Roman"/>
      <w:color w:val="000000"/>
      <w:sz w:val="16"/>
      <w:szCs w:val="16"/>
      <w:lang w:val="es-ES_tradnl"/>
    </w:rPr>
  </w:style>
  <w:style w:type="character" w:styleId="Textodelmarcadordeposicin">
    <w:name w:val="Placeholder Text"/>
    <w:basedOn w:val="Fuentedeprrafopredeter"/>
    <w:uiPriority w:val="99"/>
    <w:semiHidden/>
    <w:rsid w:val="009E19D6"/>
    <w:rPr>
      <w:color w:val="808080"/>
    </w:rPr>
  </w:style>
  <w:style w:type="character" w:customStyle="1" w:styleId="Seccin">
    <w:name w:val="Sección"/>
    <w:basedOn w:val="Fuentedeprrafopredeter"/>
    <w:uiPriority w:val="1"/>
    <w:rsid w:val="009E19D6"/>
    <w:rPr>
      <w:rFonts w:ascii="Times New Roman" w:hAnsi="Times New Roman"/>
      <w:i/>
      <w:color w:val="FFFFFF" w:themeColor="background1"/>
      <w:sz w:val="24"/>
    </w:rPr>
  </w:style>
  <w:style w:type="paragraph" w:styleId="Ttulo">
    <w:name w:val="Title"/>
    <w:basedOn w:val="Normal"/>
    <w:next w:val="Normal"/>
    <w:link w:val="TtuloCar"/>
    <w:autoRedefine/>
    <w:uiPriority w:val="10"/>
    <w:qFormat/>
    <w:rsid w:val="00D44FE8"/>
    <w:pPr>
      <w:spacing w:after="240" w:line="360" w:lineRule="auto"/>
      <w:contextualSpacing w:val="0"/>
      <w:jc w:val="center"/>
    </w:pPr>
    <w:rPr>
      <w:rFonts w:ascii="Arial" w:eastAsiaTheme="majorEastAsia" w:hAnsi="Arial" w:cstheme="majorBidi"/>
      <w:b/>
      <w:bCs/>
      <w:color w:val="70401A"/>
      <w:spacing w:val="-10"/>
      <w:kern w:val="28"/>
      <w:sz w:val="24"/>
      <w:szCs w:val="48"/>
    </w:rPr>
  </w:style>
  <w:style w:type="character" w:customStyle="1" w:styleId="TtuloCar">
    <w:name w:val="Título Car"/>
    <w:basedOn w:val="Fuentedeprrafopredeter"/>
    <w:link w:val="Ttulo"/>
    <w:uiPriority w:val="10"/>
    <w:rsid w:val="00D44FE8"/>
    <w:rPr>
      <w:rFonts w:ascii="Arial" w:eastAsiaTheme="majorEastAsia" w:hAnsi="Arial" w:cstheme="majorBidi"/>
      <w:b/>
      <w:bCs/>
      <w:color w:val="70401A"/>
      <w:spacing w:val="-10"/>
      <w:kern w:val="28"/>
      <w:sz w:val="24"/>
      <w:szCs w:val="48"/>
    </w:rPr>
  </w:style>
  <w:style w:type="paragraph" w:customStyle="1" w:styleId="Autores">
    <w:name w:val="Autores"/>
    <w:basedOn w:val="Sinespaciado"/>
    <w:link w:val="AutoresCar"/>
    <w:qFormat/>
    <w:rsid w:val="00B47C8D"/>
    <w:pPr>
      <w:spacing w:after="240" w:line="360" w:lineRule="auto"/>
      <w:jc w:val="center"/>
    </w:pPr>
    <w:rPr>
      <w:rFonts w:ascii="Arial" w:hAnsi="Arial" w:cs="Arial"/>
      <w:sz w:val="24"/>
      <w:szCs w:val="24"/>
    </w:rPr>
  </w:style>
  <w:style w:type="paragraph" w:customStyle="1" w:styleId="Afiliaciones">
    <w:name w:val="Afiliaciones"/>
    <w:basedOn w:val="Autores"/>
    <w:link w:val="AfiliacionesCar"/>
    <w:qFormat/>
    <w:rsid w:val="00B47C8D"/>
    <w:pPr>
      <w:spacing w:before="120" w:after="120" w:line="0" w:lineRule="atLeast"/>
      <w:contextualSpacing/>
      <w:jc w:val="left"/>
    </w:pPr>
    <w:rPr>
      <w:sz w:val="16"/>
    </w:rPr>
  </w:style>
  <w:style w:type="character" w:customStyle="1" w:styleId="AutoresCar">
    <w:name w:val="Autores Car"/>
    <w:basedOn w:val="Fuentedeprrafopredeter"/>
    <w:link w:val="Autores"/>
    <w:rsid w:val="00B47C8D"/>
    <w:rPr>
      <w:rFonts w:ascii="Arial" w:hAnsi="Arial" w:cs="Arial"/>
      <w:sz w:val="24"/>
      <w:szCs w:val="24"/>
    </w:rPr>
  </w:style>
  <w:style w:type="paragraph" w:styleId="Sinespaciado">
    <w:name w:val="No Spacing"/>
    <w:uiPriority w:val="1"/>
    <w:qFormat/>
    <w:rsid w:val="00682940"/>
    <w:pPr>
      <w:spacing w:after="0" w:line="240" w:lineRule="auto"/>
    </w:pPr>
  </w:style>
  <w:style w:type="character" w:customStyle="1" w:styleId="AfiliacionesCar">
    <w:name w:val="Afiliaciones Car"/>
    <w:basedOn w:val="AutoresCar"/>
    <w:link w:val="Afiliaciones"/>
    <w:rsid w:val="00B47C8D"/>
    <w:rPr>
      <w:rFonts w:ascii="Arial" w:hAnsi="Arial" w:cs="Arial"/>
      <w:sz w:val="16"/>
      <w:szCs w:val="24"/>
    </w:rPr>
  </w:style>
  <w:style w:type="paragraph" w:customStyle="1" w:styleId="Resumen">
    <w:name w:val="Resumen"/>
    <w:basedOn w:val="Afiliaciones"/>
    <w:link w:val="ResumenCar"/>
    <w:qFormat/>
    <w:rsid w:val="00B47C8D"/>
    <w:pPr>
      <w:spacing w:line="288" w:lineRule="auto"/>
      <w:jc w:val="both"/>
    </w:pPr>
    <w:rPr>
      <w:b/>
      <w:bCs/>
      <w:i/>
      <w:iCs/>
      <w:sz w:val="24"/>
      <w:szCs w:val="32"/>
    </w:rPr>
  </w:style>
  <w:style w:type="character" w:customStyle="1" w:styleId="ResumenCar">
    <w:name w:val="Resumen Car"/>
    <w:basedOn w:val="AfiliacionesCar"/>
    <w:link w:val="Resumen"/>
    <w:rsid w:val="00B47C8D"/>
    <w:rPr>
      <w:rFonts w:ascii="Arial" w:hAnsi="Arial" w:cs="Arial"/>
      <w:b/>
      <w:bCs/>
      <w:i/>
      <w:iCs/>
      <w:sz w:val="24"/>
      <w:szCs w:val="32"/>
    </w:rPr>
  </w:style>
  <w:style w:type="character" w:styleId="Nmerodelnea">
    <w:name w:val="line number"/>
    <w:basedOn w:val="Fuentedeprrafopredeter"/>
    <w:uiPriority w:val="99"/>
    <w:semiHidden/>
    <w:unhideWhenUsed/>
    <w:rsid w:val="00F71C13"/>
  </w:style>
  <w:style w:type="character" w:customStyle="1" w:styleId="Ttulo1Car">
    <w:name w:val="Título 1 Car"/>
    <w:basedOn w:val="Fuentedeprrafopredeter"/>
    <w:link w:val="Ttulo1"/>
    <w:uiPriority w:val="9"/>
    <w:rsid w:val="008145E4"/>
    <w:rPr>
      <w:rFonts w:ascii="Arial" w:eastAsiaTheme="majorEastAsia" w:hAnsi="Arial" w:cs="Arial"/>
      <w:b/>
      <w:color w:val="2F5496" w:themeColor="accent1" w:themeShade="BF"/>
      <w:sz w:val="28"/>
      <w:szCs w:val="20"/>
    </w:rPr>
  </w:style>
  <w:style w:type="paragraph" w:customStyle="1" w:styleId="Referencias">
    <w:name w:val="Referencias"/>
    <w:basedOn w:val="Normal"/>
    <w:link w:val="ReferenciasCar"/>
    <w:qFormat/>
    <w:rsid w:val="00634602"/>
    <w:pPr>
      <w:ind w:left="567" w:hanging="567"/>
      <w:jc w:val="both"/>
    </w:pPr>
  </w:style>
  <w:style w:type="paragraph" w:styleId="Bibliografa">
    <w:name w:val="Bibliography"/>
    <w:basedOn w:val="Normal"/>
    <w:next w:val="Normal"/>
    <w:uiPriority w:val="37"/>
    <w:semiHidden/>
    <w:unhideWhenUsed/>
    <w:rsid w:val="00523F5F"/>
  </w:style>
  <w:style w:type="character" w:customStyle="1" w:styleId="ReferenciasCar">
    <w:name w:val="Referencias Car"/>
    <w:basedOn w:val="Fuentedeprrafopredeter"/>
    <w:link w:val="Referencias"/>
    <w:rsid w:val="00634602"/>
    <w:rPr>
      <w:rFonts w:ascii="Times New Roman" w:hAnsi="Times New Roman"/>
    </w:rPr>
  </w:style>
  <w:style w:type="character" w:customStyle="1" w:styleId="Encabezado-Pie">
    <w:name w:val="Encabezado-Pie"/>
    <w:basedOn w:val="Fuentedeprrafopredeter"/>
    <w:uiPriority w:val="1"/>
    <w:rsid w:val="006E033D"/>
    <w:rPr>
      <w:rFonts w:asciiTheme="minorHAnsi" w:hAnsiTheme="minorHAnsi"/>
      <w:color w:val="808080" w:themeColor="background1" w:themeShade="80"/>
      <w:sz w:val="18"/>
    </w:rPr>
  </w:style>
  <w:style w:type="paragraph" w:customStyle="1" w:styleId="Figura">
    <w:name w:val="Figura"/>
    <w:basedOn w:val="Normal"/>
    <w:next w:val="Parrafo"/>
    <w:link w:val="FiguraCar"/>
    <w:qFormat/>
    <w:rsid w:val="008A074C"/>
    <w:pPr>
      <w:spacing w:after="120" w:line="360" w:lineRule="auto"/>
      <w:contextualSpacing w:val="0"/>
      <w:jc w:val="center"/>
    </w:pPr>
    <w:rPr>
      <w:rFonts w:ascii="Arial" w:hAnsi="Arial"/>
      <w:b/>
      <w:sz w:val="24"/>
    </w:rPr>
  </w:style>
  <w:style w:type="paragraph" w:customStyle="1" w:styleId="Tabla">
    <w:name w:val="Tabla"/>
    <w:basedOn w:val="Figura"/>
    <w:next w:val="Parrafo"/>
    <w:link w:val="TablaCar"/>
    <w:qFormat/>
    <w:rsid w:val="008A074C"/>
    <w:pPr>
      <w:spacing w:before="120"/>
    </w:pPr>
  </w:style>
  <w:style w:type="character" w:customStyle="1" w:styleId="FiguraCar">
    <w:name w:val="Figura Car"/>
    <w:basedOn w:val="Fuentedeprrafopredeter"/>
    <w:link w:val="Figura"/>
    <w:rsid w:val="008A074C"/>
    <w:rPr>
      <w:rFonts w:ascii="Arial" w:hAnsi="Arial"/>
      <w:b/>
      <w:sz w:val="24"/>
    </w:rPr>
  </w:style>
  <w:style w:type="character" w:customStyle="1" w:styleId="TablaCar">
    <w:name w:val="Tabla Car"/>
    <w:basedOn w:val="FiguraCar"/>
    <w:link w:val="Tabla"/>
    <w:rsid w:val="008A074C"/>
    <w:rPr>
      <w:rFonts w:ascii="Arial" w:hAnsi="Arial"/>
      <w:b/>
      <w:sz w:val="24"/>
    </w:rPr>
  </w:style>
  <w:style w:type="character" w:customStyle="1" w:styleId="Ttulo2Car">
    <w:name w:val="Título 2 Car"/>
    <w:basedOn w:val="Fuentedeprrafopredeter"/>
    <w:link w:val="Ttulo2"/>
    <w:uiPriority w:val="9"/>
    <w:rsid w:val="008145E4"/>
    <w:rPr>
      <w:rFonts w:asciiTheme="majorHAnsi" w:eastAsiaTheme="majorEastAsia" w:hAnsiTheme="majorHAnsi" w:cstheme="majorBidi"/>
      <w:b/>
      <w:color w:val="2F5496" w:themeColor="accent1" w:themeShade="BF"/>
      <w:sz w:val="26"/>
      <w:szCs w:val="26"/>
    </w:rPr>
  </w:style>
  <w:style w:type="paragraph" w:customStyle="1" w:styleId="Autorcorrespondiente">
    <w:name w:val="Autor correspondiente"/>
    <w:basedOn w:val="Afiliaciones"/>
    <w:link w:val="AutorcorrespondienteCar"/>
    <w:qFormat/>
    <w:rsid w:val="003405E7"/>
    <w:pPr>
      <w:spacing w:before="240"/>
    </w:pPr>
  </w:style>
  <w:style w:type="character" w:customStyle="1" w:styleId="AutorcorrespondienteCar">
    <w:name w:val="Autor correspondiente Car"/>
    <w:basedOn w:val="AfiliacionesCar"/>
    <w:link w:val="Autorcorrespondiente"/>
    <w:rsid w:val="003405E7"/>
    <w:rPr>
      <w:rFonts w:ascii="Arial" w:hAnsi="Arial" w:cs="Arial"/>
      <w:sz w:val="16"/>
      <w:szCs w:val="24"/>
    </w:rPr>
  </w:style>
  <w:style w:type="paragraph" w:customStyle="1" w:styleId="Contenido">
    <w:name w:val="Contenido"/>
    <w:basedOn w:val="Normal"/>
    <w:link w:val="ContenidoCar"/>
    <w:qFormat/>
    <w:rsid w:val="009E3496"/>
    <w:pPr>
      <w:jc w:val="both"/>
    </w:pPr>
  </w:style>
  <w:style w:type="character" w:customStyle="1" w:styleId="ContenidoCar">
    <w:name w:val="Contenido Car"/>
    <w:basedOn w:val="Fuentedeprrafopredeter"/>
    <w:link w:val="Contenido"/>
    <w:rsid w:val="009E3496"/>
    <w:rPr>
      <w:rFonts w:ascii="Times New Roman" w:hAnsi="Times New Roman"/>
      <w:sz w:val="24"/>
    </w:rPr>
  </w:style>
  <w:style w:type="character" w:customStyle="1" w:styleId="Ttulo3Car">
    <w:name w:val="Título 3 Car"/>
    <w:basedOn w:val="Fuentedeprrafopredeter"/>
    <w:link w:val="Ttulo3"/>
    <w:uiPriority w:val="9"/>
    <w:rsid w:val="00C77C65"/>
    <w:rPr>
      <w:rFonts w:asciiTheme="majorHAnsi" w:eastAsiaTheme="majorEastAsia" w:hAnsiTheme="majorHAnsi" w:cstheme="majorBidi"/>
      <w:color w:val="1F3763" w:themeColor="accent1" w:themeShade="7F"/>
      <w:sz w:val="24"/>
      <w:szCs w:val="24"/>
    </w:rPr>
  </w:style>
  <w:style w:type="character" w:customStyle="1" w:styleId="Ttulo4Car">
    <w:name w:val="Título 4 Car"/>
    <w:basedOn w:val="Fuentedeprrafopredeter"/>
    <w:link w:val="Ttulo4"/>
    <w:uiPriority w:val="9"/>
    <w:rsid w:val="00B87E7A"/>
    <w:rPr>
      <w:rFonts w:asciiTheme="majorHAnsi" w:eastAsiaTheme="majorEastAsia" w:hAnsiTheme="majorHAnsi" w:cstheme="majorBidi"/>
      <w:i/>
      <w:iCs/>
      <w:color w:val="2F5496" w:themeColor="accent1" w:themeShade="BF"/>
    </w:rPr>
  </w:style>
  <w:style w:type="character" w:customStyle="1" w:styleId="Ttulo5Car">
    <w:name w:val="Título 5 Car"/>
    <w:basedOn w:val="Fuentedeprrafopredeter"/>
    <w:link w:val="Ttulo5"/>
    <w:uiPriority w:val="9"/>
    <w:rsid w:val="00C77C65"/>
    <w:rPr>
      <w:rFonts w:asciiTheme="majorHAnsi" w:eastAsiaTheme="majorEastAsia" w:hAnsiTheme="majorHAnsi" w:cstheme="majorBidi"/>
      <w:color w:val="2F5496" w:themeColor="accent1" w:themeShade="BF"/>
    </w:rPr>
  </w:style>
  <w:style w:type="paragraph" w:styleId="Prrafodelista">
    <w:name w:val="List Paragraph"/>
    <w:basedOn w:val="Normal"/>
    <w:uiPriority w:val="34"/>
    <w:qFormat/>
    <w:rsid w:val="00C77C65"/>
    <w:pPr>
      <w:spacing w:after="160" w:line="259" w:lineRule="auto"/>
      <w:ind w:left="720"/>
    </w:pPr>
  </w:style>
  <w:style w:type="paragraph" w:styleId="Textonotapie">
    <w:name w:val="footnote text"/>
    <w:basedOn w:val="Normal"/>
    <w:link w:val="TextonotapieCar"/>
    <w:uiPriority w:val="99"/>
    <w:unhideWhenUsed/>
    <w:rsid w:val="00C77C65"/>
    <w:pPr>
      <w:spacing w:after="0"/>
      <w:contextualSpacing w:val="0"/>
    </w:pPr>
    <w:rPr>
      <w:sz w:val="20"/>
      <w:szCs w:val="20"/>
    </w:rPr>
  </w:style>
  <w:style w:type="character" w:customStyle="1" w:styleId="TextonotapieCar">
    <w:name w:val="Texto nota pie Car"/>
    <w:basedOn w:val="Fuentedeprrafopredeter"/>
    <w:link w:val="Textonotapie"/>
    <w:uiPriority w:val="99"/>
    <w:rsid w:val="00C77C65"/>
    <w:rPr>
      <w:sz w:val="20"/>
      <w:szCs w:val="20"/>
    </w:rPr>
  </w:style>
  <w:style w:type="character" w:styleId="Refdenotaalpie">
    <w:name w:val="footnote reference"/>
    <w:basedOn w:val="Fuentedeprrafopredeter"/>
    <w:uiPriority w:val="99"/>
    <w:semiHidden/>
    <w:unhideWhenUsed/>
    <w:rsid w:val="00C77C65"/>
    <w:rPr>
      <w:vertAlign w:val="superscript"/>
    </w:rPr>
  </w:style>
  <w:style w:type="character" w:styleId="Hipervnculo">
    <w:name w:val="Hyperlink"/>
    <w:basedOn w:val="Fuentedeprrafopredeter"/>
    <w:uiPriority w:val="99"/>
    <w:rsid w:val="00C77C65"/>
    <w:rPr>
      <w:rFonts w:cs="Times New Roman"/>
      <w:color w:val="0000FF"/>
      <w:u w:val="single"/>
    </w:rPr>
  </w:style>
  <w:style w:type="character" w:styleId="Mencinsinresolver">
    <w:name w:val="Unresolved Mention"/>
    <w:basedOn w:val="Fuentedeprrafopredeter"/>
    <w:uiPriority w:val="99"/>
    <w:semiHidden/>
    <w:unhideWhenUsed/>
    <w:rsid w:val="00C77C65"/>
    <w:rPr>
      <w:color w:val="605E5C"/>
      <w:shd w:val="clear" w:color="auto" w:fill="E1DFDD"/>
    </w:rPr>
  </w:style>
  <w:style w:type="paragraph" w:styleId="Textonotaalfinal">
    <w:name w:val="endnote text"/>
    <w:basedOn w:val="Normal"/>
    <w:link w:val="TextonotaalfinalCar"/>
    <w:uiPriority w:val="99"/>
    <w:semiHidden/>
    <w:unhideWhenUsed/>
    <w:rsid w:val="00C77C65"/>
    <w:pPr>
      <w:spacing w:after="0"/>
      <w:contextualSpacing w:val="0"/>
    </w:pPr>
    <w:rPr>
      <w:sz w:val="20"/>
      <w:szCs w:val="20"/>
    </w:rPr>
  </w:style>
  <w:style w:type="character" w:customStyle="1" w:styleId="TextonotaalfinalCar">
    <w:name w:val="Texto nota al final Car"/>
    <w:basedOn w:val="Fuentedeprrafopredeter"/>
    <w:link w:val="Textonotaalfinal"/>
    <w:uiPriority w:val="99"/>
    <w:semiHidden/>
    <w:rsid w:val="00C77C65"/>
    <w:rPr>
      <w:sz w:val="20"/>
      <w:szCs w:val="20"/>
    </w:rPr>
  </w:style>
  <w:style w:type="character" w:styleId="Refdenotaalfinal">
    <w:name w:val="endnote reference"/>
    <w:basedOn w:val="Fuentedeprrafopredeter"/>
    <w:uiPriority w:val="99"/>
    <w:semiHidden/>
    <w:unhideWhenUsed/>
    <w:rsid w:val="00C77C65"/>
    <w:rPr>
      <w:vertAlign w:val="superscript"/>
    </w:rPr>
  </w:style>
  <w:style w:type="paragraph" w:styleId="Textoindependiente2">
    <w:name w:val="Body Text 2"/>
    <w:basedOn w:val="Normal"/>
    <w:link w:val="Textoindependiente2Car"/>
    <w:rsid w:val="00C77C65"/>
    <w:pPr>
      <w:tabs>
        <w:tab w:val="left" w:pos="3119"/>
      </w:tabs>
      <w:spacing w:after="0"/>
      <w:contextualSpacing w:val="0"/>
      <w:jc w:val="both"/>
    </w:pPr>
    <w:rPr>
      <w:rFonts w:ascii="Arial" w:eastAsia="Times New Roman" w:hAnsi="Arial" w:cs="Arial"/>
      <w:szCs w:val="24"/>
      <w:lang w:val="es-ES" w:eastAsia="es-ES"/>
    </w:rPr>
  </w:style>
  <w:style w:type="character" w:customStyle="1" w:styleId="Textoindependiente2Car">
    <w:name w:val="Texto independiente 2 Car"/>
    <w:basedOn w:val="Fuentedeprrafopredeter"/>
    <w:link w:val="Textoindependiente2"/>
    <w:rsid w:val="00C77C65"/>
    <w:rPr>
      <w:rFonts w:ascii="Arial" w:eastAsia="Times New Roman" w:hAnsi="Arial" w:cs="Arial"/>
      <w:sz w:val="24"/>
      <w:szCs w:val="24"/>
      <w:lang w:val="es-ES" w:eastAsia="es-ES"/>
    </w:rPr>
  </w:style>
  <w:style w:type="character" w:customStyle="1" w:styleId="label">
    <w:name w:val="label"/>
    <w:basedOn w:val="Fuentedeprrafopredeter"/>
    <w:rsid w:val="008145E4"/>
  </w:style>
  <w:style w:type="paragraph" w:customStyle="1" w:styleId="references">
    <w:name w:val="references"/>
    <w:rsid w:val="002D48DB"/>
    <w:pPr>
      <w:numPr>
        <w:numId w:val="7"/>
      </w:numPr>
      <w:spacing w:after="50" w:line="180" w:lineRule="exact"/>
      <w:jc w:val="both"/>
    </w:pPr>
    <w:rPr>
      <w:rFonts w:ascii="Times New Roman" w:eastAsia="MS Mincho" w:hAnsi="Times New Roman" w:cs="Times New Roman"/>
      <w:noProof/>
      <w:sz w:val="16"/>
      <w:szCs w:val="16"/>
      <w:lang w:val="en-US"/>
    </w:rPr>
  </w:style>
  <w:style w:type="paragraph" w:customStyle="1" w:styleId="Seccion">
    <w:name w:val="Seccion"/>
    <w:basedOn w:val="Normal"/>
    <w:link w:val="SeccionCar"/>
    <w:qFormat/>
    <w:rsid w:val="002D48DB"/>
    <w:pPr>
      <w:spacing w:after="120" w:line="480" w:lineRule="auto"/>
      <w:contextualSpacing w:val="0"/>
    </w:pPr>
    <w:rPr>
      <w:rFonts w:ascii="Arial" w:eastAsia="SimSun" w:hAnsi="Arial" w:cs="Arial"/>
      <w:b/>
      <w:bCs/>
      <w:caps/>
      <w:szCs w:val="24"/>
    </w:rPr>
  </w:style>
  <w:style w:type="character" w:customStyle="1" w:styleId="SeccionCar">
    <w:name w:val="Seccion Car"/>
    <w:basedOn w:val="Fuentedeprrafopredeter"/>
    <w:link w:val="Seccion"/>
    <w:rsid w:val="002D48DB"/>
    <w:rPr>
      <w:rFonts w:ascii="Arial" w:eastAsia="SimSun" w:hAnsi="Arial" w:cs="Arial"/>
      <w:b/>
      <w:bCs/>
      <w:caps/>
      <w:sz w:val="24"/>
      <w:szCs w:val="24"/>
    </w:rPr>
  </w:style>
  <w:style w:type="paragraph" w:customStyle="1" w:styleId="estilo7">
    <w:name w:val="estilo7"/>
    <w:basedOn w:val="Normal"/>
    <w:rsid w:val="002D48DB"/>
    <w:pPr>
      <w:spacing w:before="100" w:beforeAutospacing="1" w:after="100" w:afterAutospacing="1"/>
      <w:contextualSpacing w:val="0"/>
    </w:pPr>
    <w:rPr>
      <w:rFonts w:eastAsia="Times New Roman" w:cs="Times New Roman"/>
      <w:szCs w:val="24"/>
      <w:lang w:val="es-ES" w:eastAsia="es-ES"/>
    </w:rPr>
  </w:style>
  <w:style w:type="paragraph" w:customStyle="1" w:styleId="Subseccion">
    <w:name w:val="Subseccion"/>
    <w:basedOn w:val="Seccion"/>
    <w:link w:val="SubseccionCar"/>
    <w:qFormat/>
    <w:rsid w:val="002D48DB"/>
    <w:rPr>
      <w:caps w:val="0"/>
    </w:rPr>
  </w:style>
  <w:style w:type="character" w:customStyle="1" w:styleId="SubseccionCar">
    <w:name w:val="Subseccion Car"/>
    <w:basedOn w:val="SeccionCar"/>
    <w:link w:val="Subseccion"/>
    <w:rsid w:val="002D48DB"/>
    <w:rPr>
      <w:rFonts w:ascii="Arial" w:eastAsia="SimSun" w:hAnsi="Arial" w:cs="Arial"/>
      <w:b/>
      <w:bCs/>
      <w:caps w:val="0"/>
      <w:sz w:val="24"/>
      <w:szCs w:val="24"/>
    </w:rPr>
  </w:style>
  <w:style w:type="paragraph" w:customStyle="1" w:styleId="Vieta">
    <w:name w:val="Viñeta"/>
    <w:basedOn w:val="Contenido"/>
    <w:link w:val="VietaCar"/>
    <w:qFormat/>
    <w:rsid w:val="002D48DB"/>
    <w:pPr>
      <w:numPr>
        <w:numId w:val="8"/>
      </w:numPr>
      <w:tabs>
        <w:tab w:val="left" w:pos="288"/>
      </w:tabs>
      <w:spacing w:before="120" w:after="0" w:line="480" w:lineRule="auto"/>
      <w:ind w:left="714" w:hanging="357"/>
      <w:contextualSpacing w:val="0"/>
    </w:pPr>
    <w:rPr>
      <w:rFonts w:ascii="Arial" w:eastAsia="SimSun" w:hAnsi="Arial" w:cs="Times New Roman"/>
      <w:spacing w:val="-1"/>
      <w:szCs w:val="24"/>
      <w:lang w:eastAsia="x-none"/>
    </w:rPr>
  </w:style>
  <w:style w:type="paragraph" w:customStyle="1" w:styleId="Listado">
    <w:name w:val="Listado"/>
    <w:basedOn w:val="Vieta"/>
    <w:link w:val="ListadoCar"/>
    <w:qFormat/>
    <w:rsid w:val="002D48DB"/>
    <w:pPr>
      <w:numPr>
        <w:numId w:val="9"/>
      </w:numPr>
    </w:pPr>
  </w:style>
  <w:style w:type="character" w:customStyle="1" w:styleId="VietaCar">
    <w:name w:val="Viñeta Car"/>
    <w:basedOn w:val="ContenidoCar"/>
    <w:link w:val="Vieta"/>
    <w:rsid w:val="002D48DB"/>
    <w:rPr>
      <w:rFonts w:ascii="Arial" w:eastAsia="SimSun" w:hAnsi="Arial" w:cs="Times New Roman"/>
      <w:spacing w:val="-1"/>
      <w:sz w:val="24"/>
      <w:szCs w:val="24"/>
      <w:lang w:eastAsia="x-none"/>
    </w:rPr>
  </w:style>
  <w:style w:type="character" w:customStyle="1" w:styleId="ListadoCar">
    <w:name w:val="Listado Car"/>
    <w:basedOn w:val="VietaCar"/>
    <w:link w:val="Listado"/>
    <w:rsid w:val="002D48DB"/>
    <w:rPr>
      <w:rFonts w:ascii="Arial" w:eastAsia="SimSun" w:hAnsi="Arial" w:cs="Times New Roman"/>
      <w:spacing w:val="-1"/>
      <w:sz w:val="24"/>
      <w:szCs w:val="24"/>
      <w:lang w:eastAsia="x-none"/>
    </w:rPr>
  </w:style>
  <w:style w:type="character" w:customStyle="1" w:styleId="hps">
    <w:name w:val="hps"/>
    <w:basedOn w:val="Fuentedeprrafopredeter"/>
    <w:rsid w:val="00BD4E6A"/>
  </w:style>
  <w:style w:type="paragraph" w:customStyle="1" w:styleId="PalabrasClave">
    <w:name w:val="Palabras Clave"/>
    <w:basedOn w:val="Ningnestilodeprrafo"/>
    <w:link w:val="PalabrasClaveCar"/>
    <w:autoRedefine/>
    <w:qFormat/>
    <w:rsid w:val="0060521E"/>
    <w:pPr>
      <w:spacing w:line="240" w:lineRule="auto"/>
    </w:pPr>
    <w:rPr>
      <w:rFonts w:ascii="Arial" w:hAnsi="Arial" w:cs="Arial"/>
      <w:bCs/>
      <w:i/>
      <w:iCs/>
      <w:sz w:val="20"/>
      <w:szCs w:val="32"/>
    </w:rPr>
  </w:style>
  <w:style w:type="paragraph" w:customStyle="1" w:styleId="Parrafo">
    <w:name w:val="Parrafo"/>
    <w:basedOn w:val="Normal"/>
    <w:link w:val="ParrafoCar"/>
    <w:qFormat/>
    <w:rsid w:val="008A074C"/>
    <w:pPr>
      <w:spacing w:after="120" w:line="480" w:lineRule="auto"/>
      <w:jc w:val="both"/>
    </w:pPr>
    <w:rPr>
      <w:rFonts w:ascii="Arial" w:hAnsi="Arial" w:cs="Arial"/>
      <w:sz w:val="24"/>
    </w:rPr>
  </w:style>
  <w:style w:type="character" w:customStyle="1" w:styleId="PalabrasClaveCar">
    <w:name w:val="Palabras Clave Car"/>
    <w:basedOn w:val="Fuentedeprrafopredeter"/>
    <w:link w:val="PalabrasClave"/>
    <w:rsid w:val="009478C1"/>
    <w:rPr>
      <w:rFonts w:ascii="Arial" w:hAnsi="Arial" w:cs="Arial"/>
      <w:bCs/>
      <w:i/>
      <w:iCs/>
      <w:color w:val="000000"/>
      <w:sz w:val="20"/>
      <w:szCs w:val="32"/>
      <w:lang w:val="en-US"/>
    </w:rPr>
  </w:style>
  <w:style w:type="character" w:customStyle="1" w:styleId="ParrafoCar">
    <w:name w:val="Parrafo Car"/>
    <w:basedOn w:val="Fuentedeprrafopredeter"/>
    <w:link w:val="Parrafo"/>
    <w:rsid w:val="008A074C"/>
    <w:rPr>
      <w:rFonts w:ascii="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3879653">
      <w:bodyDiv w:val="1"/>
      <w:marLeft w:val="0"/>
      <w:marRight w:val="0"/>
      <w:marTop w:val="0"/>
      <w:marBottom w:val="0"/>
      <w:divBdr>
        <w:top w:val="none" w:sz="0" w:space="0" w:color="auto"/>
        <w:left w:val="none" w:sz="0" w:space="0" w:color="auto"/>
        <w:bottom w:val="none" w:sz="0" w:space="0" w:color="auto"/>
        <w:right w:val="none" w:sz="0" w:space="0" w:color="auto"/>
      </w:divBdr>
      <w:divsChild>
        <w:div w:id="1558323049">
          <w:marLeft w:val="0"/>
          <w:marRight w:val="0"/>
          <w:marTop w:val="0"/>
          <w:marBottom w:val="0"/>
          <w:divBdr>
            <w:top w:val="none" w:sz="0" w:space="0" w:color="auto"/>
            <w:left w:val="none" w:sz="0" w:space="0" w:color="auto"/>
            <w:bottom w:val="none" w:sz="0" w:space="0" w:color="auto"/>
            <w:right w:val="none" w:sz="0" w:space="0" w:color="auto"/>
          </w:divBdr>
        </w:div>
        <w:div w:id="49154728">
          <w:marLeft w:val="0"/>
          <w:marRight w:val="0"/>
          <w:marTop w:val="0"/>
          <w:marBottom w:val="0"/>
          <w:divBdr>
            <w:top w:val="none" w:sz="0" w:space="0" w:color="auto"/>
            <w:left w:val="none" w:sz="0" w:space="0" w:color="auto"/>
            <w:bottom w:val="none" w:sz="0" w:space="0" w:color="auto"/>
            <w:right w:val="none" w:sz="0" w:space="0" w:color="auto"/>
          </w:divBdr>
        </w:div>
        <w:div w:id="1386876873">
          <w:marLeft w:val="0"/>
          <w:marRight w:val="0"/>
          <w:marTop w:val="0"/>
          <w:marBottom w:val="0"/>
          <w:divBdr>
            <w:top w:val="none" w:sz="0" w:space="0" w:color="auto"/>
            <w:left w:val="none" w:sz="0" w:space="0" w:color="auto"/>
            <w:bottom w:val="none" w:sz="0" w:space="0" w:color="auto"/>
            <w:right w:val="none" w:sz="0" w:space="0" w:color="auto"/>
          </w:divBdr>
        </w:div>
      </w:divsChild>
    </w:div>
    <w:div w:id="697855133">
      <w:bodyDiv w:val="1"/>
      <w:marLeft w:val="0"/>
      <w:marRight w:val="0"/>
      <w:marTop w:val="0"/>
      <w:marBottom w:val="0"/>
      <w:divBdr>
        <w:top w:val="none" w:sz="0" w:space="0" w:color="auto"/>
        <w:left w:val="none" w:sz="0" w:space="0" w:color="auto"/>
        <w:bottom w:val="none" w:sz="0" w:space="0" w:color="auto"/>
        <w:right w:val="none" w:sz="0" w:space="0" w:color="auto"/>
      </w:divBdr>
      <w:divsChild>
        <w:div w:id="401949065">
          <w:marLeft w:val="0"/>
          <w:marRight w:val="0"/>
          <w:marTop w:val="0"/>
          <w:marBottom w:val="0"/>
          <w:divBdr>
            <w:top w:val="none" w:sz="0" w:space="0" w:color="auto"/>
            <w:left w:val="none" w:sz="0" w:space="0" w:color="auto"/>
            <w:bottom w:val="none" w:sz="0" w:space="0" w:color="auto"/>
            <w:right w:val="none" w:sz="0" w:space="0" w:color="auto"/>
          </w:divBdr>
        </w:div>
        <w:div w:id="1213689018">
          <w:marLeft w:val="0"/>
          <w:marRight w:val="0"/>
          <w:marTop w:val="0"/>
          <w:marBottom w:val="0"/>
          <w:divBdr>
            <w:top w:val="none" w:sz="0" w:space="0" w:color="auto"/>
            <w:left w:val="none" w:sz="0" w:space="0" w:color="auto"/>
            <w:bottom w:val="none" w:sz="0" w:space="0" w:color="auto"/>
            <w:right w:val="none" w:sz="0" w:space="0" w:color="auto"/>
          </w:divBdr>
        </w:div>
        <w:div w:id="1173227151">
          <w:marLeft w:val="0"/>
          <w:marRight w:val="0"/>
          <w:marTop w:val="0"/>
          <w:marBottom w:val="0"/>
          <w:divBdr>
            <w:top w:val="none" w:sz="0" w:space="0" w:color="auto"/>
            <w:left w:val="none" w:sz="0" w:space="0" w:color="auto"/>
            <w:bottom w:val="none" w:sz="0" w:space="0" w:color="auto"/>
            <w:right w:val="none" w:sz="0" w:space="0" w:color="auto"/>
          </w:divBdr>
        </w:div>
      </w:divsChild>
    </w:div>
    <w:div w:id="1992252604">
      <w:bodyDiv w:val="1"/>
      <w:marLeft w:val="0"/>
      <w:marRight w:val="0"/>
      <w:marTop w:val="0"/>
      <w:marBottom w:val="0"/>
      <w:divBdr>
        <w:top w:val="none" w:sz="0" w:space="0" w:color="auto"/>
        <w:left w:val="none" w:sz="0" w:space="0" w:color="auto"/>
        <w:bottom w:val="none" w:sz="0" w:space="0" w:color="auto"/>
        <w:right w:val="none" w:sz="0" w:space="0" w:color="auto"/>
      </w:divBdr>
    </w:div>
    <w:div w:id="2054847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pistemus.unison.mx"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biblioguias.uam.es/citar/estilo_ieee" TargetMode="Externa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foo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4.png"/></Relationships>
</file>

<file path=word/_rels/footer3.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image" Target="media/image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88D274B647654DD298E477477E072893"/>
        <w:category>
          <w:name w:val="General"/>
          <w:gallery w:val="placeholder"/>
        </w:category>
        <w:types>
          <w:type w:val="bbPlcHdr"/>
        </w:types>
        <w:behaviors>
          <w:behavior w:val="content"/>
        </w:behaviors>
        <w:guid w:val="{25C0FADA-43AF-4360-8209-57D77B726C52}"/>
      </w:docPartPr>
      <w:docPartBody>
        <w:p w:rsidR="009D11A2" w:rsidRDefault="00622D1F" w:rsidP="00622D1F">
          <w:pPr>
            <w:pStyle w:val="88D274B647654DD298E477477E0728931"/>
          </w:pPr>
          <w:r w:rsidRPr="00C51F19">
            <w:rPr>
              <w:rStyle w:val="Textodelmarcadordeposicin"/>
            </w:rPr>
            <w:t xml:space="preserve">Haga clic para escribir </w:t>
          </w:r>
          <w:r>
            <w:rPr>
              <w:rStyle w:val="Textodelmarcadordeposicin"/>
            </w:rPr>
            <w:t>Referencias</w:t>
          </w:r>
        </w:p>
      </w:docPartBody>
    </w:docPart>
    <w:docPart>
      <w:docPartPr>
        <w:name w:val="DBB239E2F8474B848E9ED78F7F70BB1A"/>
        <w:category>
          <w:name w:val="General"/>
          <w:gallery w:val="placeholder"/>
        </w:category>
        <w:types>
          <w:type w:val="bbPlcHdr"/>
        </w:types>
        <w:behaviors>
          <w:behavior w:val="content"/>
        </w:behaviors>
        <w:guid w:val="{5A3F7EFF-4016-49EE-9618-EA657525F0B9}"/>
      </w:docPartPr>
      <w:docPartBody>
        <w:p w:rsidR="0017125C" w:rsidRDefault="00622D1F" w:rsidP="00622D1F">
          <w:pPr>
            <w:pStyle w:val="DBB239E2F8474B848E9ED78F7F70BB1A"/>
          </w:pPr>
          <w:r>
            <w:rPr>
              <w:rStyle w:val="Encabezado-Pie"/>
            </w:rPr>
            <w:t>[</w:t>
          </w:r>
          <w:r w:rsidRPr="00E75814">
            <w:rPr>
              <w:rStyle w:val="Encabezado-Pie"/>
            </w:rPr>
            <w:t>Nombre de revist</w:t>
          </w:r>
          <w:r>
            <w:rPr>
              <w:rStyle w:val="Encabezado-Pie"/>
            </w:rPr>
            <w:t>a]</w:t>
          </w:r>
        </w:p>
      </w:docPartBody>
    </w:docPart>
    <w:docPart>
      <w:docPartPr>
        <w:name w:val="7C5F3450F3D34E8A87D6E7D0BA26F423"/>
        <w:category>
          <w:name w:val="General"/>
          <w:gallery w:val="placeholder"/>
        </w:category>
        <w:types>
          <w:type w:val="bbPlcHdr"/>
        </w:types>
        <w:behaviors>
          <w:behavior w:val="content"/>
        </w:behaviors>
        <w:guid w:val="{524DDF1C-F3F2-4E37-B4D4-29C453AB32FA}"/>
      </w:docPartPr>
      <w:docPartBody>
        <w:p w:rsidR="00E57284" w:rsidRDefault="004E351A" w:rsidP="004E351A">
          <w:pPr>
            <w:pStyle w:val="7C5F3450F3D34E8A87D6E7D0BA26F4235"/>
          </w:pPr>
          <w:r w:rsidRPr="00287094">
            <w:rPr>
              <w:rStyle w:val="Textodelmarcadordeposicin"/>
            </w:rPr>
            <w:t xml:space="preserve">Haga clic </w:t>
          </w:r>
          <w:r>
            <w:rPr>
              <w:rStyle w:val="Textodelmarcadordeposicin"/>
            </w:rPr>
            <w:t>para escribir el Resumen</w:t>
          </w:r>
        </w:p>
      </w:docPartBody>
    </w:docPart>
    <w:docPart>
      <w:docPartPr>
        <w:name w:val="AC20E2D8CB314DCAAAF5A2EF6BA8ED52"/>
        <w:category>
          <w:name w:val="General"/>
          <w:gallery w:val="placeholder"/>
        </w:category>
        <w:types>
          <w:type w:val="bbPlcHdr"/>
        </w:types>
        <w:behaviors>
          <w:behavior w:val="content"/>
        </w:behaviors>
        <w:guid w:val="{336FEB2D-031F-43FF-9410-2886907040E6}"/>
      </w:docPartPr>
      <w:docPartBody>
        <w:p w:rsidR="00622D1F" w:rsidRDefault="00622D1F" w:rsidP="00A823E8">
          <w:pPr>
            <w:pStyle w:val="AC20E2D8CB314DCAAAF5A2EF6BA8ED52"/>
          </w:pPr>
          <w:r>
            <w:t>Escriba el título original</w:t>
          </w:r>
        </w:p>
      </w:docPartBody>
    </w:docPart>
    <w:docPart>
      <w:docPartPr>
        <w:name w:val="C7163365D41C43DCB239D7C1CE820F35"/>
        <w:category>
          <w:name w:val="General"/>
          <w:gallery w:val="placeholder"/>
        </w:category>
        <w:types>
          <w:type w:val="bbPlcHdr"/>
        </w:types>
        <w:behaviors>
          <w:behavior w:val="content"/>
        </w:behaviors>
        <w:guid w:val="{959849DC-C4C5-4EF7-AA6C-22292C5A9D81}"/>
      </w:docPartPr>
      <w:docPartBody>
        <w:p w:rsidR="00622D1F" w:rsidRDefault="000318AA" w:rsidP="000318AA">
          <w:pPr>
            <w:pStyle w:val="C7163365D41C43DCB239D7C1CE820F358"/>
          </w:pPr>
          <w:r w:rsidRPr="0083648C">
            <w:t>Escriba el Abstract</w:t>
          </w:r>
        </w:p>
      </w:docPartBody>
    </w:docPart>
    <w:docPart>
      <w:docPartPr>
        <w:name w:val="81FBC9458AFF42D08FDFBD5625C130CC"/>
        <w:category>
          <w:name w:val="General"/>
          <w:gallery w:val="placeholder"/>
        </w:category>
        <w:types>
          <w:type w:val="bbPlcHdr"/>
        </w:types>
        <w:behaviors>
          <w:behavior w:val="content"/>
        </w:behaviors>
        <w:guid w:val="{88BAE6A9-4422-4CF1-93DB-45899D6C604F}"/>
      </w:docPartPr>
      <w:docPartBody>
        <w:p w:rsidR="00622D1F" w:rsidRDefault="004E351A" w:rsidP="004E351A">
          <w:pPr>
            <w:pStyle w:val="81FBC9458AFF42D08FDFBD5625C130CC5"/>
          </w:pPr>
          <w:r w:rsidRPr="00366005">
            <w:rPr>
              <w:rStyle w:val="Textodelmarcadordeposicin"/>
            </w:rPr>
            <w:t>Haga clic</w:t>
          </w:r>
          <w:r>
            <w:rPr>
              <w:rStyle w:val="Textodelmarcadordeposicin"/>
            </w:rPr>
            <w:t xml:space="preserve"> para escribir las Palabras clave</w:t>
          </w:r>
        </w:p>
      </w:docPartBody>
    </w:docPart>
    <w:docPart>
      <w:docPartPr>
        <w:name w:val="8059E2EF0DB34499AC2922FD9238719A"/>
        <w:category>
          <w:name w:val="General"/>
          <w:gallery w:val="placeholder"/>
        </w:category>
        <w:types>
          <w:type w:val="bbPlcHdr"/>
        </w:types>
        <w:behaviors>
          <w:behavior w:val="content"/>
        </w:behaviors>
        <w:guid w:val="{C436E78E-E091-4999-B1A5-062393BFCDC9}"/>
      </w:docPartPr>
      <w:docPartBody>
        <w:p w:rsidR="004E351A" w:rsidRDefault="008E7420" w:rsidP="008E7420">
          <w:pPr>
            <w:pStyle w:val="8059E2EF0DB34499AC2922FD9238719A"/>
          </w:pPr>
          <w:r>
            <w:rPr>
              <w:rStyle w:val="Encabezado-Pie"/>
            </w:rPr>
            <w:t>[</w:t>
          </w:r>
          <w:r w:rsidRPr="00E75814">
            <w:rPr>
              <w:rStyle w:val="Encabezado-Pie"/>
            </w:rPr>
            <w:t>Nombre de revista</w:t>
          </w:r>
          <w:r>
            <w:rPr>
              <w:rStyle w:val="Encabezado-Pie"/>
            </w:rPr>
            <w:t>]</w:t>
          </w:r>
        </w:p>
      </w:docPartBody>
    </w:docPart>
    <w:docPart>
      <w:docPartPr>
        <w:name w:val="40C550C5D003465E953086BD3B6F1531"/>
        <w:category>
          <w:name w:val="General"/>
          <w:gallery w:val="placeholder"/>
        </w:category>
        <w:types>
          <w:type w:val="bbPlcHdr"/>
        </w:types>
        <w:behaviors>
          <w:behavior w:val="content"/>
        </w:behaviors>
        <w:guid w:val="{4E96411F-C4FA-41B9-B158-34C6C2BF286D}"/>
      </w:docPartPr>
      <w:docPartBody>
        <w:p w:rsidR="004E351A" w:rsidRDefault="008E7420" w:rsidP="008E7420">
          <w:pPr>
            <w:pStyle w:val="40C550C5D003465E953086BD3B6F1531"/>
          </w:pPr>
          <w:r>
            <w:t>Escriba el título traducido</w:t>
          </w:r>
        </w:p>
      </w:docPartBody>
    </w:docPart>
    <w:docPart>
      <w:docPartPr>
        <w:name w:val="0777487957BA432184433599C19000A8"/>
        <w:category>
          <w:name w:val="General"/>
          <w:gallery w:val="placeholder"/>
        </w:category>
        <w:types>
          <w:type w:val="bbPlcHdr"/>
        </w:types>
        <w:behaviors>
          <w:behavior w:val="content"/>
        </w:behaviors>
        <w:guid w:val="{950C758E-12A9-4577-BE33-93874A188787}"/>
      </w:docPartPr>
      <w:docPartBody>
        <w:p w:rsidR="004E351A" w:rsidRDefault="008E7420" w:rsidP="008E7420">
          <w:pPr>
            <w:pStyle w:val="0777487957BA432184433599C19000A8"/>
          </w:pPr>
          <w:r>
            <w:rPr>
              <w:rStyle w:val="AfiliacionesCar"/>
            </w:rPr>
            <w:t>Escriba las afiliaciones</w:t>
          </w:r>
        </w:p>
      </w:docPartBody>
    </w:docPart>
    <w:docPart>
      <w:docPartPr>
        <w:name w:val="F06073D5D17E4D8EA2523A72784CBC92"/>
        <w:category>
          <w:name w:val="General"/>
          <w:gallery w:val="placeholder"/>
        </w:category>
        <w:types>
          <w:type w:val="bbPlcHdr"/>
        </w:types>
        <w:behaviors>
          <w:behavior w:val="content"/>
        </w:behaviors>
        <w:guid w:val="{42E62249-3AAC-4733-A6D5-872C6BCCC5FC}"/>
      </w:docPartPr>
      <w:docPartBody>
        <w:p w:rsidR="004E351A" w:rsidRDefault="008C30A1" w:rsidP="008C30A1">
          <w:pPr>
            <w:pStyle w:val="F06073D5D17E4D8EA2523A72784CBC9234"/>
          </w:pPr>
          <w:r w:rsidRPr="003405E7">
            <w:rPr>
              <w:rStyle w:val="AutorcorrespondienteCar"/>
            </w:rPr>
            <w:t xml:space="preserve">Escriba el autor </w:t>
          </w:r>
          <w:r>
            <w:rPr>
              <w:rStyle w:val="AutorcorrespondienteCar"/>
            </w:rPr>
            <w:t xml:space="preserve">de </w:t>
          </w:r>
          <w:r w:rsidRPr="003405E7">
            <w:rPr>
              <w:rStyle w:val="AutorcorrespondienteCar"/>
            </w:rPr>
            <w:t>correspond</w:t>
          </w:r>
          <w:r>
            <w:rPr>
              <w:rStyle w:val="AutorcorrespondienteCar"/>
            </w:rPr>
            <w:t>encia, (Nombre y correo)</w:t>
          </w:r>
        </w:p>
      </w:docPartBody>
    </w:docPart>
    <w:docPart>
      <w:docPartPr>
        <w:name w:val="64C4B5E06C5048F4880091DA4E8F6E62"/>
        <w:category>
          <w:name w:val="General"/>
          <w:gallery w:val="placeholder"/>
        </w:category>
        <w:types>
          <w:type w:val="bbPlcHdr"/>
        </w:types>
        <w:behaviors>
          <w:behavior w:val="content"/>
        </w:behaviors>
        <w:guid w:val="{2E55C0B2-9F45-404A-BAFC-F46225EF5774}"/>
      </w:docPartPr>
      <w:docPartBody>
        <w:p w:rsidR="004E351A" w:rsidRDefault="008E7420" w:rsidP="008E7420">
          <w:pPr>
            <w:pStyle w:val="64C4B5E06C5048F4880091DA4E8F6E62"/>
          </w:pPr>
          <w:r w:rsidRPr="00224ED9">
            <w:rPr>
              <w:rStyle w:val="Textodelmarcadordeposicin"/>
              <w:rFonts w:ascii="Arial" w:hAnsi="Arial" w:cs="Arial"/>
              <w:sz w:val="16"/>
              <w:szCs w:val="16"/>
            </w:rPr>
            <w:t>Haga clic para escribir Fecha de recibido</w:t>
          </w:r>
        </w:p>
      </w:docPartBody>
    </w:docPart>
    <w:docPart>
      <w:docPartPr>
        <w:name w:val="507A449E23CB43458A1C196505660B0B"/>
        <w:category>
          <w:name w:val="General"/>
          <w:gallery w:val="placeholder"/>
        </w:category>
        <w:types>
          <w:type w:val="bbPlcHdr"/>
        </w:types>
        <w:behaviors>
          <w:behavior w:val="content"/>
        </w:behaviors>
        <w:guid w:val="{FA31E8AB-4CE3-4D5E-8DDB-9AFF8D97B186}"/>
      </w:docPartPr>
      <w:docPartBody>
        <w:p w:rsidR="004E351A" w:rsidRDefault="008C30A1" w:rsidP="008C30A1">
          <w:pPr>
            <w:pStyle w:val="507A449E23CB43458A1C196505660B0B1"/>
          </w:pPr>
          <w:r w:rsidRPr="00224ED9">
            <w:rPr>
              <w:rStyle w:val="Textodelmarcadordeposicin"/>
              <w:rFonts w:ascii="Arial" w:hAnsi="Arial" w:cs="Arial"/>
              <w:sz w:val="16"/>
              <w:szCs w:val="16"/>
            </w:rPr>
            <w:t>Haga clic para escribir Fecha de aceptado</w:t>
          </w:r>
        </w:p>
      </w:docPartBody>
    </w:docPart>
    <w:docPart>
      <w:docPartPr>
        <w:name w:val="CEA7586E31EF46B6A5AA6DFD6B9200E4"/>
        <w:category>
          <w:name w:val="General"/>
          <w:gallery w:val="placeholder"/>
        </w:category>
        <w:types>
          <w:type w:val="bbPlcHdr"/>
        </w:types>
        <w:behaviors>
          <w:behavior w:val="content"/>
        </w:behaviors>
        <w:guid w:val="{9D009A3E-C1B3-47D4-B92C-3C95BD491152}"/>
      </w:docPartPr>
      <w:docPartBody>
        <w:p w:rsidR="004E351A" w:rsidRDefault="008C30A1" w:rsidP="008C30A1">
          <w:pPr>
            <w:pStyle w:val="CEA7586E31EF46B6A5AA6DFD6B9200E41"/>
          </w:pPr>
          <w:r w:rsidRPr="00224ED9">
            <w:rPr>
              <w:rStyle w:val="Textodelmarcadordeposicin"/>
              <w:rFonts w:ascii="Arial" w:hAnsi="Arial" w:cs="Arial"/>
              <w:sz w:val="16"/>
              <w:szCs w:val="16"/>
            </w:rPr>
            <w:t xml:space="preserve">Haga clic para escribir Fecha de </w:t>
          </w:r>
          <w:r>
            <w:rPr>
              <w:rStyle w:val="Textodelmarcadordeposicin"/>
              <w:rFonts w:ascii="Arial" w:hAnsi="Arial" w:cs="Arial"/>
              <w:sz w:val="16"/>
              <w:szCs w:val="16"/>
            </w:rPr>
            <w:t>publicación</w:t>
          </w:r>
        </w:p>
      </w:docPartBody>
    </w:docPart>
    <w:docPart>
      <w:docPartPr>
        <w:name w:val="98C2DE0582DB40638F33E792D206C381"/>
        <w:category>
          <w:name w:val="General"/>
          <w:gallery w:val="placeholder"/>
        </w:category>
        <w:types>
          <w:type w:val="bbPlcHdr"/>
        </w:types>
        <w:behaviors>
          <w:behavior w:val="content"/>
        </w:behaviors>
        <w:guid w:val="{6CB3ADDC-6468-4D92-94AB-918700019528}"/>
      </w:docPartPr>
      <w:docPartBody>
        <w:p w:rsidR="004E351A" w:rsidRDefault="008C30A1" w:rsidP="008C30A1">
          <w:pPr>
            <w:pStyle w:val="98C2DE0582DB40638F33E792D206C38134"/>
          </w:pPr>
          <w:r w:rsidRPr="00D83118">
            <w:rPr>
              <w:rStyle w:val="AutoresCar"/>
              <w:sz w:val="22"/>
              <w:szCs w:val="22"/>
            </w:rPr>
            <w:t>Escriba los nombres de los autores (separados por comas)</w:t>
          </w:r>
        </w:p>
      </w:docPartBody>
    </w:docPart>
    <w:docPart>
      <w:docPartPr>
        <w:name w:val="D8A9BB18627049B5A22B7CBAC8876CB8"/>
        <w:category>
          <w:name w:val="General"/>
          <w:gallery w:val="placeholder"/>
        </w:category>
        <w:types>
          <w:type w:val="bbPlcHdr"/>
        </w:types>
        <w:behaviors>
          <w:behavior w:val="content"/>
        </w:behaviors>
        <w:guid w:val="{1B72E5A1-4B4B-4382-8CAF-A0A3CB45FC9D}"/>
      </w:docPartPr>
      <w:docPartBody>
        <w:p w:rsidR="00BB3D31" w:rsidRDefault="004E351A" w:rsidP="004E351A">
          <w:pPr>
            <w:pStyle w:val="D8A9BB18627049B5A22B7CBAC8876CB85"/>
          </w:pPr>
          <w:r>
            <w:rPr>
              <w:rStyle w:val="AutoresCar"/>
            </w:rPr>
            <w:t>Escriba los nombres de los autores (separados por comas)</w:t>
          </w:r>
        </w:p>
      </w:docPartBody>
    </w:docPart>
    <w:docPart>
      <w:docPartPr>
        <w:name w:val="8BE0D295543949EE8D66B2878FD35886"/>
        <w:category>
          <w:name w:val="General"/>
          <w:gallery w:val="placeholder"/>
        </w:category>
        <w:types>
          <w:type w:val="bbPlcHdr"/>
        </w:types>
        <w:behaviors>
          <w:behavior w:val="content"/>
        </w:behaviors>
        <w:guid w:val="{E61EFDC3-EB76-4730-987B-9D6535F581E7}"/>
      </w:docPartPr>
      <w:docPartBody>
        <w:p w:rsidR="00BB3D31" w:rsidRDefault="004E351A" w:rsidP="004E351A">
          <w:pPr>
            <w:pStyle w:val="8BE0D295543949EE8D66B2878FD35886"/>
          </w:pPr>
          <w:r w:rsidRPr="00224ED9">
            <w:rPr>
              <w:rStyle w:val="Textodelmarcadordeposicin"/>
              <w:rFonts w:ascii="Arial" w:hAnsi="Arial" w:cs="Arial"/>
              <w:sz w:val="16"/>
              <w:szCs w:val="16"/>
            </w:rPr>
            <w:t>Haga clic para escribir Fecha de recibido</w:t>
          </w:r>
        </w:p>
      </w:docPartBody>
    </w:docPart>
    <w:docPart>
      <w:docPartPr>
        <w:name w:val="FD259771A15441AFA4C2278870FD99BF"/>
        <w:category>
          <w:name w:val="General"/>
          <w:gallery w:val="placeholder"/>
        </w:category>
        <w:types>
          <w:type w:val="bbPlcHdr"/>
        </w:types>
        <w:behaviors>
          <w:behavior w:val="content"/>
        </w:behaviors>
        <w:guid w:val="{EBFB80CF-DF5C-4D78-B084-5D83B9CF18CA}"/>
      </w:docPartPr>
      <w:docPartBody>
        <w:p w:rsidR="00BB3D31" w:rsidRDefault="004E351A" w:rsidP="004E351A">
          <w:pPr>
            <w:pStyle w:val="FD259771A15441AFA4C2278870FD99BF"/>
          </w:pPr>
          <w:r>
            <w:rPr>
              <w:rStyle w:val="Encabezado-Pie"/>
            </w:rPr>
            <w:t>[</w:t>
          </w:r>
          <w:r w:rsidRPr="00E75814">
            <w:rPr>
              <w:rStyle w:val="Encabezado-Pie"/>
            </w:rPr>
            <w:t>Nombre de revista</w:t>
          </w:r>
          <w:r>
            <w:rPr>
              <w:rStyle w:val="Encabezado-Pie"/>
            </w:rPr>
            <w:t>]</w:t>
          </w:r>
        </w:p>
      </w:docPartBody>
    </w:docPart>
    <w:docPart>
      <w:docPartPr>
        <w:name w:val="5ED453C4AA2F48AE8FACA1E131E092E0"/>
        <w:category>
          <w:name w:val="General"/>
          <w:gallery w:val="placeholder"/>
        </w:category>
        <w:types>
          <w:type w:val="bbPlcHdr"/>
        </w:types>
        <w:behaviors>
          <w:behavior w:val="content"/>
        </w:behaviors>
        <w:guid w:val="{B1F3E2ED-2AD8-4E40-B493-F094053D0EE1}"/>
      </w:docPartPr>
      <w:docPartBody>
        <w:p w:rsidR="00BB3D31" w:rsidRDefault="004E351A" w:rsidP="004E351A">
          <w:pPr>
            <w:pStyle w:val="5ED453C4AA2F48AE8FACA1E131E092E0"/>
          </w:pPr>
          <w:r>
            <w:rPr>
              <w:rStyle w:val="Encabezado-Pie"/>
            </w:rPr>
            <w:t>[</w:t>
          </w:r>
          <w:r w:rsidRPr="00E75814">
            <w:rPr>
              <w:rStyle w:val="Encabezado-Pie"/>
            </w:rPr>
            <w:t>Nombre de revista</w:t>
          </w:r>
          <w:r>
            <w:rPr>
              <w:rStyle w:val="Encabezado-Pie"/>
            </w:rPr>
            <w:t>]</w:t>
          </w:r>
        </w:p>
      </w:docPartBody>
    </w:docPart>
    <w:docPart>
      <w:docPartPr>
        <w:name w:val="4975E19B77E54C6289754562268F7FE3"/>
        <w:category>
          <w:name w:val="General"/>
          <w:gallery w:val="placeholder"/>
        </w:category>
        <w:types>
          <w:type w:val="bbPlcHdr"/>
        </w:types>
        <w:behaviors>
          <w:behavior w:val="content"/>
        </w:behaviors>
        <w:guid w:val="{FF834F79-A3BB-45A2-AC05-D4F794414601}"/>
      </w:docPartPr>
      <w:docPartBody>
        <w:p w:rsidR="00BB3D31" w:rsidRDefault="004E351A" w:rsidP="004E351A">
          <w:pPr>
            <w:pStyle w:val="4975E19B77E54C6289754562268F7FE3"/>
          </w:pPr>
          <w:r w:rsidRPr="00224ED9">
            <w:rPr>
              <w:rStyle w:val="Textodelmarcadordeposicin"/>
              <w:rFonts w:ascii="Arial" w:hAnsi="Arial" w:cs="Arial"/>
              <w:sz w:val="16"/>
              <w:szCs w:val="16"/>
            </w:rPr>
            <w:t>Haga clic para escribir Fecha de recibido</w:t>
          </w:r>
        </w:p>
      </w:docPartBody>
    </w:docPart>
    <w:docPart>
      <w:docPartPr>
        <w:name w:val="75EE1B441438441896A10580A1524EA4"/>
        <w:category>
          <w:name w:val="General"/>
          <w:gallery w:val="placeholder"/>
        </w:category>
        <w:types>
          <w:type w:val="bbPlcHdr"/>
        </w:types>
        <w:behaviors>
          <w:behavior w:val="content"/>
        </w:behaviors>
        <w:guid w:val="{37CECB7C-ABA9-4640-B9BA-236A208AA014}"/>
      </w:docPartPr>
      <w:docPartBody>
        <w:p w:rsidR="004D6616" w:rsidRDefault="008C30A1" w:rsidP="008C30A1">
          <w:pPr>
            <w:pStyle w:val="75EE1B441438441896A10580A1524EA424"/>
          </w:pPr>
          <w:r w:rsidRPr="0083648C">
            <w:rPr>
              <w:rStyle w:val="Textodelmarcadordeposicin"/>
              <w:b w:val="0"/>
              <w:i w:val="0"/>
            </w:rPr>
            <w:t>Include 3 to 5 keywords separated by commas. The format is the same as the abstract.</w:t>
          </w:r>
        </w:p>
      </w:docPartBody>
    </w:docPart>
    <w:docPart>
      <w:docPartPr>
        <w:name w:val="52FE686319194396B2B41B982ED0B394"/>
        <w:category>
          <w:name w:val="General"/>
          <w:gallery w:val="placeholder"/>
        </w:category>
        <w:types>
          <w:type w:val="bbPlcHdr"/>
        </w:types>
        <w:behaviors>
          <w:behavior w:val="content"/>
        </w:behaviors>
        <w:guid w:val="{E5241801-069C-4A45-BDE7-834058622B84}"/>
      </w:docPartPr>
      <w:docPartBody>
        <w:p w:rsidR="00451223" w:rsidRDefault="000318AA" w:rsidP="000318AA">
          <w:pPr>
            <w:pStyle w:val="52FE686319194396B2B41B982ED0B394"/>
          </w:pPr>
          <w:r w:rsidRPr="0083648C">
            <w:rPr>
              <w:rStyle w:val="Textodelmarcadordeposicin"/>
              <w:lang w:val="en-US"/>
            </w:rPr>
            <w:t>The paper should begin with abstract a maximum of 150 words. Alignment justified, Arial bold italic 12-point, 0 pt. space before and after 6 pt., double spaced.</w:t>
          </w:r>
        </w:p>
      </w:docPartBody>
    </w:docPart>
    <w:docPart>
      <w:docPartPr>
        <w:name w:val="C02CBECD6146402DA1ABC0DFC795ACD5"/>
        <w:category>
          <w:name w:val="General"/>
          <w:gallery w:val="placeholder"/>
        </w:category>
        <w:types>
          <w:type w:val="bbPlcHdr"/>
        </w:types>
        <w:behaviors>
          <w:behavior w:val="content"/>
        </w:behaviors>
        <w:guid w:val="{9723ED99-F380-4D52-AA27-3E714761F2BC}"/>
      </w:docPartPr>
      <w:docPartBody>
        <w:p w:rsidR="00675C3C" w:rsidRDefault="008C30A1" w:rsidP="00451223">
          <w:pPr>
            <w:pStyle w:val="C02CBECD6146402DA1ABC0DFC795ACD5"/>
          </w:pPr>
          <w:r w:rsidRPr="00DC68F6">
            <w:t>The paper should begin with abstract a maximum of 150 words. Alignment justified, Arial bold italic 12-point, 0 pt. space before and after 6 pt., double spaced.</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7F"/>
    <w:rsid w:val="000318AA"/>
    <w:rsid w:val="000C6695"/>
    <w:rsid w:val="0017125C"/>
    <w:rsid w:val="001F539E"/>
    <w:rsid w:val="00260E53"/>
    <w:rsid w:val="00283533"/>
    <w:rsid w:val="002E4867"/>
    <w:rsid w:val="003129E3"/>
    <w:rsid w:val="00381796"/>
    <w:rsid w:val="003F3833"/>
    <w:rsid w:val="0041706C"/>
    <w:rsid w:val="00451223"/>
    <w:rsid w:val="00490C52"/>
    <w:rsid w:val="0049286F"/>
    <w:rsid w:val="004D6616"/>
    <w:rsid w:val="004E351A"/>
    <w:rsid w:val="00514F5D"/>
    <w:rsid w:val="0053548E"/>
    <w:rsid w:val="00562E03"/>
    <w:rsid w:val="005C10AB"/>
    <w:rsid w:val="0060477F"/>
    <w:rsid w:val="00622D1F"/>
    <w:rsid w:val="00633021"/>
    <w:rsid w:val="00655218"/>
    <w:rsid w:val="00675C3C"/>
    <w:rsid w:val="006B7AD5"/>
    <w:rsid w:val="007158E2"/>
    <w:rsid w:val="00731859"/>
    <w:rsid w:val="00756209"/>
    <w:rsid w:val="007D3AFA"/>
    <w:rsid w:val="00894D04"/>
    <w:rsid w:val="008A45D4"/>
    <w:rsid w:val="008C30A1"/>
    <w:rsid w:val="008D5532"/>
    <w:rsid w:val="008E7420"/>
    <w:rsid w:val="00903689"/>
    <w:rsid w:val="0092218C"/>
    <w:rsid w:val="009D11A2"/>
    <w:rsid w:val="00A05295"/>
    <w:rsid w:val="00A724B5"/>
    <w:rsid w:val="00A823E8"/>
    <w:rsid w:val="00AA0112"/>
    <w:rsid w:val="00AE5447"/>
    <w:rsid w:val="00AF5573"/>
    <w:rsid w:val="00B75080"/>
    <w:rsid w:val="00B83F06"/>
    <w:rsid w:val="00B9235F"/>
    <w:rsid w:val="00BB3D31"/>
    <w:rsid w:val="00BB4792"/>
    <w:rsid w:val="00BE569B"/>
    <w:rsid w:val="00C7642E"/>
    <w:rsid w:val="00C830A2"/>
    <w:rsid w:val="00C9540E"/>
    <w:rsid w:val="00CC5AC9"/>
    <w:rsid w:val="00D522CA"/>
    <w:rsid w:val="00DC27E1"/>
    <w:rsid w:val="00E33A6D"/>
    <w:rsid w:val="00E44BA4"/>
    <w:rsid w:val="00E57284"/>
    <w:rsid w:val="00E57B0F"/>
    <w:rsid w:val="00EE2937"/>
    <w:rsid w:val="00FB6743"/>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8C30A1"/>
    <w:rPr>
      <w:color w:val="808080"/>
    </w:rPr>
  </w:style>
  <w:style w:type="paragraph" w:customStyle="1" w:styleId="Afiliaciones">
    <w:name w:val="Afiliaciones"/>
    <w:basedOn w:val="Normal"/>
    <w:link w:val="AfiliacionesCar"/>
    <w:qFormat/>
    <w:rsid w:val="008E7420"/>
    <w:pPr>
      <w:spacing w:after="200" w:line="240" w:lineRule="auto"/>
      <w:contextualSpacing/>
    </w:pPr>
    <w:rPr>
      <w:rFonts w:ascii="Arial" w:eastAsiaTheme="minorHAnsi" w:hAnsi="Arial"/>
      <w:sz w:val="16"/>
      <w:lang w:eastAsia="en-US"/>
    </w:rPr>
  </w:style>
  <w:style w:type="character" w:customStyle="1" w:styleId="AfiliacionesCar">
    <w:name w:val="Afiliaciones Car"/>
    <w:basedOn w:val="Fuentedeprrafopredeter"/>
    <w:link w:val="Afiliaciones"/>
    <w:rsid w:val="008E7420"/>
    <w:rPr>
      <w:rFonts w:ascii="Arial" w:eastAsiaTheme="minorHAnsi" w:hAnsi="Arial"/>
      <w:sz w:val="16"/>
      <w:lang w:eastAsia="en-US"/>
    </w:rPr>
  </w:style>
  <w:style w:type="paragraph" w:styleId="Ttulo">
    <w:name w:val="Title"/>
    <w:basedOn w:val="Normal"/>
    <w:next w:val="Normal"/>
    <w:link w:val="TtuloCar"/>
    <w:uiPriority w:val="10"/>
    <w:qFormat/>
    <w:rsid w:val="003F3833"/>
    <w:pPr>
      <w:spacing w:after="240" w:line="240" w:lineRule="auto"/>
    </w:pPr>
    <w:rPr>
      <w:rFonts w:ascii="Arial" w:eastAsiaTheme="majorEastAsia" w:hAnsi="Arial" w:cstheme="majorBidi"/>
      <w:spacing w:val="-10"/>
      <w:kern w:val="28"/>
      <w:sz w:val="30"/>
      <w:szCs w:val="56"/>
      <w:lang w:eastAsia="en-US"/>
    </w:rPr>
  </w:style>
  <w:style w:type="character" w:customStyle="1" w:styleId="TtuloCar">
    <w:name w:val="Título Car"/>
    <w:basedOn w:val="Fuentedeprrafopredeter"/>
    <w:link w:val="Ttulo"/>
    <w:uiPriority w:val="10"/>
    <w:rsid w:val="003F3833"/>
    <w:rPr>
      <w:rFonts w:ascii="Arial" w:eastAsiaTheme="majorEastAsia" w:hAnsi="Arial" w:cstheme="majorBidi"/>
      <w:spacing w:val="-10"/>
      <w:kern w:val="28"/>
      <w:sz w:val="30"/>
      <w:szCs w:val="56"/>
      <w:lang w:eastAsia="en-US"/>
    </w:rPr>
  </w:style>
  <w:style w:type="paragraph" w:customStyle="1" w:styleId="Autores">
    <w:name w:val="Autores"/>
    <w:basedOn w:val="Sinespaciado"/>
    <w:link w:val="AutoresCar"/>
    <w:qFormat/>
    <w:rsid w:val="008C30A1"/>
    <w:pPr>
      <w:spacing w:after="240" w:line="360" w:lineRule="auto"/>
      <w:jc w:val="center"/>
    </w:pPr>
    <w:rPr>
      <w:rFonts w:ascii="Arial" w:eastAsiaTheme="minorHAnsi" w:hAnsi="Arial" w:cs="Arial"/>
      <w:sz w:val="24"/>
      <w:szCs w:val="24"/>
      <w:lang w:eastAsia="en-US"/>
    </w:rPr>
  </w:style>
  <w:style w:type="character" w:customStyle="1" w:styleId="AutoresCar">
    <w:name w:val="Autores Car"/>
    <w:basedOn w:val="Fuentedeprrafopredeter"/>
    <w:link w:val="Autores"/>
    <w:rsid w:val="008C30A1"/>
    <w:rPr>
      <w:rFonts w:ascii="Arial" w:eastAsiaTheme="minorHAnsi" w:hAnsi="Arial" w:cs="Arial"/>
      <w:sz w:val="24"/>
      <w:szCs w:val="24"/>
      <w:lang w:eastAsia="en-US"/>
    </w:rPr>
  </w:style>
  <w:style w:type="paragraph" w:customStyle="1" w:styleId="DBB239E2F8474B848E9ED78F7F70BB1A">
    <w:name w:val="DBB239E2F8474B848E9ED78F7F70BB1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AC20E2D8CB314DCAAAF5A2EF6BA8ED52">
    <w:name w:val="AC20E2D8CB314DCAAAF5A2EF6BA8ED52"/>
    <w:rsid w:val="00A823E8"/>
  </w:style>
  <w:style w:type="paragraph" w:customStyle="1" w:styleId="FF58F5B7194D4B17984510AB37585C9E">
    <w:name w:val="FF58F5B7194D4B17984510AB37585C9E"/>
    <w:rsid w:val="00A823E8"/>
  </w:style>
  <w:style w:type="paragraph" w:customStyle="1" w:styleId="090641BC0A1B48F8A6D937D5042A965A">
    <w:name w:val="090641BC0A1B48F8A6D937D5042A965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47F2EE4E01E24055AB48ED854276DB471">
    <w:name w:val="47F2EE4E01E24055AB48ED854276DB471"/>
    <w:rsid w:val="00622D1F"/>
    <w:pPr>
      <w:spacing w:after="0" w:line="240" w:lineRule="auto"/>
    </w:pPr>
    <w:rPr>
      <w:rFonts w:eastAsiaTheme="minorHAnsi"/>
      <w:lang w:eastAsia="en-US"/>
    </w:rPr>
  </w:style>
  <w:style w:type="paragraph" w:customStyle="1" w:styleId="Autorcorrespondiente">
    <w:name w:val="Autor correspondiente"/>
    <w:basedOn w:val="Afiliaciones"/>
    <w:link w:val="AutorcorrespondienteCar"/>
    <w:qFormat/>
    <w:rsid w:val="008C30A1"/>
    <w:pPr>
      <w:spacing w:before="240" w:after="120" w:line="0" w:lineRule="atLeast"/>
    </w:pPr>
    <w:rPr>
      <w:rFonts w:cs="Arial"/>
      <w:szCs w:val="24"/>
    </w:rPr>
  </w:style>
  <w:style w:type="character" w:customStyle="1" w:styleId="AutorcorrespondienteCar">
    <w:name w:val="Autor correspondiente Car"/>
    <w:basedOn w:val="AfiliacionesCar"/>
    <w:link w:val="Autorcorrespondiente"/>
    <w:rsid w:val="008C30A1"/>
    <w:rPr>
      <w:rFonts w:ascii="Arial" w:eastAsiaTheme="minorHAnsi" w:hAnsi="Arial" w:cs="Arial"/>
      <w:sz w:val="16"/>
      <w:szCs w:val="24"/>
      <w:lang w:eastAsia="en-US"/>
    </w:rPr>
  </w:style>
  <w:style w:type="paragraph" w:customStyle="1" w:styleId="D97BFDE20DDD4B9DBECAA492A03396071">
    <w:name w:val="D97BFDE20DDD4B9DBECAA492A03396071"/>
    <w:rsid w:val="00622D1F"/>
    <w:pPr>
      <w:spacing w:after="200" w:line="240" w:lineRule="auto"/>
      <w:contextualSpacing/>
    </w:pPr>
    <w:rPr>
      <w:rFonts w:ascii="Arial" w:eastAsiaTheme="minorHAnsi" w:hAnsi="Arial"/>
      <w:sz w:val="16"/>
      <w:lang w:eastAsia="en-US"/>
    </w:rPr>
  </w:style>
  <w:style w:type="paragraph" w:customStyle="1" w:styleId="70482605EB884591BCDD02787736C8AD1">
    <w:name w:val="70482605EB884591BCDD02787736C8AD1"/>
    <w:rsid w:val="00622D1F"/>
    <w:pPr>
      <w:spacing w:after="200" w:line="240" w:lineRule="auto"/>
      <w:contextualSpacing/>
    </w:pPr>
    <w:rPr>
      <w:rFonts w:ascii="Arial" w:eastAsiaTheme="minorHAnsi" w:hAnsi="Arial"/>
      <w:sz w:val="16"/>
      <w:lang w:eastAsia="en-US"/>
    </w:rPr>
  </w:style>
  <w:style w:type="paragraph" w:customStyle="1" w:styleId="7C5F3450F3D34E8A87D6E7D0BA26F4231">
    <w:name w:val="7C5F3450F3D34E8A87D6E7D0BA26F4231"/>
    <w:rsid w:val="00622D1F"/>
    <w:pPr>
      <w:spacing w:after="200" w:line="288" w:lineRule="auto"/>
      <w:contextualSpacing/>
    </w:pPr>
    <w:rPr>
      <w:rFonts w:ascii="Arial" w:eastAsiaTheme="minorHAnsi" w:hAnsi="Arial"/>
      <w:sz w:val="19"/>
      <w:lang w:eastAsia="en-US"/>
    </w:rPr>
  </w:style>
  <w:style w:type="paragraph" w:customStyle="1" w:styleId="81FBC9458AFF42D08FDFBD5625C130CC1">
    <w:name w:val="81FBC9458AFF42D08FDFBD5625C130CC1"/>
    <w:rsid w:val="00622D1F"/>
    <w:pPr>
      <w:spacing w:after="200" w:line="288" w:lineRule="auto"/>
      <w:contextualSpacing/>
    </w:pPr>
    <w:rPr>
      <w:rFonts w:ascii="Arial" w:eastAsiaTheme="minorHAnsi" w:hAnsi="Arial"/>
      <w:sz w:val="19"/>
      <w:lang w:eastAsia="en-US"/>
    </w:rPr>
  </w:style>
  <w:style w:type="paragraph" w:customStyle="1" w:styleId="C7163365D41C43DCB239D7C1CE820F351">
    <w:name w:val="C7163365D41C43DCB239D7C1CE820F351"/>
    <w:rsid w:val="00622D1F"/>
    <w:pPr>
      <w:spacing w:after="200" w:line="288" w:lineRule="auto"/>
      <w:contextualSpacing/>
    </w:pPr>
    <w:rPr>
      <w:rFonts w:ascii="Arial" w:eastAsiaTheme="minorHAnsi" w:hAnsi="Arial"/>
      <w:sz w:val="19"/>
      <w:lang w:eastAsia="en-US"/>
    </w:rPr>
  </w:style>
  <w:style w:type="paragraph" w:customStyle="1" w:styleId="B70EBEA6A4EB4C04B3A9A8BF81BC46C21">
    <w:name w:val="B70EBEA6A4EB4C04B3A9A8BF81BC46C21"/>
    <w:rsid w:val="00622D1F"/>
    <w:pPr>
      <w:spacing w:after="200" w:line="288" w:lineRule="auto"/>
      <w:contextualSpacing/>
    </w:pPr>
    <w:rPr>
      <w:rFonts w:ascii="Arial" w:eastAsiaTheme="minorHAnsi" w:hAnsi="Arial"/>
      <w:sz w:val="19"/>
      <w:lang w:eastAsia="en-US"/>
    </w:rPr>
  </w:style>
  <w:style w:type="paragraph" w:customStyle="1" w:styleId="D5D7AA4B480E4C8996574EB313466F5A1">
    <w:name w:val="D5D7AA4B480E4C8996574EB313466F5A1"/>
    <w:rsid w:val="00622D1F"/>
    <w:pPr>
      <w:spacing w:after="220" w:line="240" w:lineRule="auto"/>
      <w:contextualSpacing/>
    </w:pPr>
    <w:rPr>
      <w:rFonts w:ascii="Times New Roman" w:eastAsiaTheme="minorHAnsi" w:hAnsi="Times New Roman"/>
      <w:sz w:val="24"/>
      <w:lang w:eastAsia="en-US"/>
    </w:rPr>
  </w:style>
  <w:style w:type="paragraph" w:customStyle="1" w:styleId="4885822370C24C18BE9DABBEFC337CFA1">
    <w:name w:val="4885822370C24C18BE9DABBEFC337CFA1"/>
    <w:rsid w:val="00622D1F"/>
    <w:pPr>
      <w:spacing w:after="220" w:line="240" w:lineRule="auto"/>
      <w:contextualSpacing/>
    </w:pPr>
    <w:rPr>
      <w:rFonts w:ascii="Times New Roman" w:eastAsiaTheme="minorHAnsi" w:hAnsi="Times New Roman"/>
      <w:sz w:val="24"/>
      <w:lang w:eastAsia="en-US"/>
    </w:rPr>
  </w:style>
  <w:style w:type="paragraph" w:customStyle="1" w:styleId="A25D936731474D409D96445A8F6D200A1">
    <w:name w:val="A25D936731474D409D96445A8F6D200A1"/>
    <w:rsid w:val="00622D1F"/>
    <w:pPr>
      <w:spacing w:after="220" w:line="240" w:lineRule="auto"/>
      <w:contextualSpacing/>
    </w:pPr>
    <w:rPr>
      <w:rFonts w:ascii="Times New Roman" w:eastAsiaTheme="minorHAnsi" w:hAnsi="Times New Roman"/>
      <w:sz w:val="24"/>
      <w:lang w:eastAsia="en-US"/>
    </w:rPr>
  </w:style>
  <w:style w:type="paragraph" w:customStyle="1" w:styleId="76AC8CCA51644CC6BD95EE1BCD63CB5B1">
    <w:name w:val="76AC8CCA51644CC6BD95EE1BCD63CB5B1"/>
    <w:rsid w:val="00622D1F"/>
    <w:pPr>
      <w:spacing w:after="220" w:line="240" w:lineRule="auto"/>
      <w:contextualSpacing/>
    </w:pPr>
    <w:rPr>
      <w:rFonts w:ascii="Times New Roman" w:eastAsiaTheme="minorHAnsi" w:hAnsi="Times New Roman"/>
      <w:sz w:val="24"/>
      <w:lang w:eastAsia="en-US"/>
    </w:rPr>
  </w:style>
  <w:style w:type="paragraph" w:customStyle="1" w:styleId="D508BEE697E941A599AC41113F4499CF1">
    <w:name w:val="D508BEE697E941A599AC41113F4499CF1"/>
    <w:rsid w:val="00622D1F"/>
    <w:pPr>
      <w:spacing w:after="220" w:line="240" w:lineRule="auto"/>
      <w:contextualSpacing/>
    </w:pPr>
    <w:rPr>
      <w:rFonts w:ascii="Times New Roman" w:eastAsiaTheme="minorHAnsi" w:hAnsi="Times New Roman"/>
      <w:sz w:val="24"/>
      <w:lang w:eastAsia="en-US"/>
    </w:rPr>
  </w:style>
  <w:style w:type="paragraph" w:customStyle="1" w:styleId="6886492C2C2042658E19187A17DB3E171">
    <w:name w:val="6886492C2C2042658E19187A17DB3E171"/>
    <w:rsid w:val="00622D1F"/>
    <w:pPr>
      <w:spacing w:after="220" w:line="240" w:lineRule="auto"/>
      <w:contextualSpacing/>
    </w:pPr>
    <w:rPr>
      <w:rFonts w:ascii="Times New Roman" w:eastAsiaTheme="minorHAnsi" w:hAnsi="Times New Roman"/>
      <w:sz w:val="24"/>
      <w:lang w:eastAsia="en-US"/>
    </w:rPr>
  </w:style>
  <w:style w:type="paragraph" w:customStyle="1" w:styleId="46E3BE301A824ED19140FEB1D3766E171">
    <w:name w:val="46E3BE301A824ED19140FEB1D3766E171"/>
    <w:rsid w:val="00622D1F"/>
    <w:pPr>
      <w:spacing w:after="220" w:line="240" w:lineRule="auto"/>
      <w:contextualSpacing/>
    </w:pPr>
    <w:rPr>
      <w:rFonts w:ascii="Times New Roman" w:eastAsiaTheme="minorHAnsi" w:hAnsi="Times New Roman"/>
      <w:sz w:val="24"/>
      <w:lang w:eastAsia="en-US"/>
    </w:rPr>
  </w:style>
  <w:style w:type="paragraph" w:customStyle="1" w:styleId="88ABA2FDF5364684A20DAC0498E9AB9D1">
    <w:name w:val="88ABA2FDF5364684A20DAC0498E9AB9D1"/>
    <w:rsid w:val="00622D1F"/>
    <w:pPr>
      <w:spacing w:after="220" w:line="240" w:lineRule="auto"/>
      <w:contextualSpacing/>
    </w:pPr>
    <w:rPr>
      <w:rFonts w:ascii="Times New Roman" w:eastAsiaTheme="minorHAnsi" w:hAnsi="Times New Roman"/>
      <w:sz w:val="24"/>
      <w:lang w:eastAsia="en-US"/>
    </w:rPr>
  </w:style>
  <w:style w:type="paragraph" w:customStyle="1" w:styleId="3A079DCCE7034CC0B357420C6409D1211">
    <w:name w:val="3A079DCCE7034CC0B357420C6409D1211"/>
    <w:rsid w:val="00622D1F"/>
    <w:pPr>
      <w:spacing w:after="220" w:line="240" w:lineRule="auto"/>
      <w:contextualSpacing/>
    </w:pPr>
    <w:rPr>
      <w:rFonts w:ascii="Times New Roman" w:eastAsiaTheme="minorHAnsi" w:hAnsi="Times New Roman"/>
      <w:sz w:val="24"/>
      <w:lang w:eastAsia="en-US"/>
    </w:rPr>
  </w:style>
  <w:style w:type="character" w:customStyle="1" w:styleId="Encabezado-Pie">
    <w:name w:val="Encabezado-Pie"/>
    <w:basedOn w:val="Fuentedeprrafopredeter"/>
    <w:uiPriority w:val="1"/>
    <w:rsid w:val="004E351A"/>
    <w:rPr>
      <w:rFonts w:asciiTheme="minorHAnsi" w:hAnsiTheme="minorHAnsi"/>
      <w:color w:val="808080" w:themeColor="background1" w:themeShade="80"/>
      <w:sz w:val="18"/>
    </w:rPr>
  </w:style>
  <w:style w:type="paragraph" w:customStyle="1" w:styleId="88D274B647654DD298E477477E0728931">
    <w:name w:val="88D274B647654DD298E477477E0728931"/>
    <w:rsid w:val="00622D1F"/>
    <w:pPr>
      <w:spacing w:after="220" w:line="240" w:lineRule="auto"/>
      <w:ind w:left="567" w:hanging="567"/>
      <w:contextualSpacing/>
      <w:jc w:val="both"/>
    </w:pPr>
    <w:rPr>
      <w:rFonts w:ascii="Times New Roman" w:eastAsiaTheme="minorHAnsi" w:hAnsi="Times New Roman"/>
      <w:lang w:eastAsia="en-US"/>
    </w:rPr>
  </w:style>
  <w:style w:type="paragraph" w:customStyle="1" w:styleId="8CB9419751C94FFA97AFCC95900C5FC71">
    <w:name w:val="8CB9419751C94FFA97AFCC95900C5FC71"/>
    <w:rsid w:val="00622D1F"/>
    <w:pPr>
      <w:spacing w:after="220" w:line="240" w:lineRule="auto"/>
      <w:contextualSpacing/>
    </w:pPr>
    <w:rPr>
      <w:rFonts w:ascii="Times New Roman" w:eastAsiaTheme="minorHAnsi" w:hAnsi="Times New Roman"/>
      <w:sz w:val="24"/>
      <w:lang w:eastAsia="en-US"/>
    </w:rPr>
  </w:style>
  <w:style w:type="paragraph" w:customStyle="1" w:styleId="4343B16246F249F38A517E691031FC811">
    <w:name w:val="4343B16246F249F38A517E691031FC811"/>
    <w:rsid w:val="00622D1F"/>
    <w:pPr>
      <w:spacing w:after="220" w:line="240" w:lineRule="auto"/>
      <w:contextualSpacing/>
    </w:pPr>
    <w:rPr>
      <w:rFonts w:ascii="Times New Roman" w:eastAsiaTheme="minorHAnsi" w:hAnsi="Times New Roman"/>
      <w:sz w:val="24"/>
      <w:lang w:eastAsia="en-US"/>
    </w:rPr>
  </w:style>
  <w:style w:type="paragraph" w:customStyle="1" w:styleId="08D0ACE1CEEA41C89FE476DB1EFF6D2D1">
    <w:name w:val="08D0ACE1CEEA41C89FE476DB1EFF6D2D1"/>
    <w:rsid w:val="00622D1F"/>
    <w:pPr>
      <w:spacing w:after="220" w:line="240" w:lineRule="auto"/>
      <w:contextualSpacing/>
    </w:pPr>
    <w:rPr>
      <w:rFonts w:ascii="Times New Roman" w:eastAsiaTheme="minorHAnsi" w:hAnsi="Times New Roman"/>
      <w:sz w:val="24"/>
      <w:lang w:eastAsia="en-US"/>
    </w:rPr>
  </w:style>
  <w:style w:type="paragraph" w:customStyle="1" w:styleId="B035E514BCFE44428E89E1D41F4E80FD1">
    <w:name w:val="B035E514BCFE44428E89E1D41F4E80FD1"/>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931FA644726D41AEADC1C12BC57DCF361">
    <w:name w:val="931FA644726D41AEADC1C12BC57DCF361"/>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0350F93C76F4C7D802EDD1AA04C19391">
    <w:name w:val="D0350F93C76F4C7D802EDD1AA04C19391"/>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Contenido">
    <w:name w:val="Contenido"/>
    <w:basedOn w:val="Normal"/>
    <w:link w:val="ContenidoCar"/>
    <w:qFormat/>
    <w:rsid w:val="004E351A"/>
    <w:pPr>
      <w:spacing w:after="220" w:line="240" w:lineRule="auto"/>
      <w:contextualSpacing/>
      <w:jc w:val="both"/>
    </w:pPr>
    <w:rPr>
      <w:rFonts w:ascii="Times New Roman" w:eastAsiaTheme="minorHAnsi" w:hAnsi="Times New Roman"/>
      <w:sz w:val="24"/>
      <w:lang w:eastAsia="en-US"/>
    </w:rPr>
  </w:style>
  <w:style w:type="character" w:customStyle="1" w:styleId="ContenidoCar">
    <w:name w:val="Contenido Car"/>
    <w:basedOn w:val="Fuentedeprrafopredeter"/>
    <w:link w:val="Contenido"/>
    <w:rsid w:val="004E351A"/>
    <w:rPr>
      <w:rFonts w:ascii="Times New Roman" w:eastAsiaTheme="minorHAnsi" w:hAnsi="Times New Roman"/>
      <w:sz w:val="24"/>
      <w:lang w:eastAsia="en-US"/>
    </w:rPr>
  </w:style>
  <w:style w:type="paragraph" w:customStyle="1" w:styleId="6EA609589FDA438BAD17CA95B485E009">
    <w:name w:val="6EA609589FDA438BAD17CA95B485E009"/>
    <w:rsid w:val="008E7420"/>
  </w:style>
  <w:style w:type="paragraph" w:customStyle="1" w:styleId="4B6CD9F562314DE48EDAE6F4EB9618DD">
    <w:name w:val="4B6CD9F562314DE48EDAE6F4EB9618DD"/>
    <w:rsid w:val="008E7420"/>
  </w:style>
  <w:style w:type="paragraph" w:customStyle="1" w:styleId="67EBAE25912A47D39D0CF4C4F3A40A8F">
    <w:name w:val="67EBAE25912A47D39D0CF4C4F3A40A8F"/>
    <w:rsid w:val="008E7420"/>
  </w:style>
  <w:style w:type="paragraph" w:customStyle="1" w:styleId="BEFA4E1172784B33B26C086C7C101866">
    <w:name w:val="BEFA4E1172784B33B26C086C7C101866"/>
    <w:rsid w:val="008E7420"/>
  </w:style>
  <w:style w:type="paragraph" w:customStyle="1" w:styleId="799A04A98A5D426D8E31EB269070591F">
    <w:name w:val="799A04A98A5D426D8E31EB269070591F"/>
    <w:rsid w:val="008E7420"/>
  </w:style>
  <w:style w:type="paragraph" w:customStyle="1" w:styleId="F0DA4450BCD24B6B96865E898F81BA00">
    <w:name w:val="F0DA4450BCD24B6B96865E898F81BA00"/>
    <w:rsid w:val="008E7420"/>
  </w:style>
  <w:style w:type="paragraph" w:customStyle="1" w:styleId="818AFAE641864CCA944E2B40804EA141">
    <w:name w:val="818AFAE641864CCA944E2B40804EA141"/>
    <w:rsid w:val="008E7420"/>
  </w:style>
  <w:style w:type="paragraph" w:customStyle="1" w:styleId="82496A76B28E4AD08BE4F6F6032DC8FA">
    <w:name w:val="82496A76B28E4AD08BE4F6F6032DC8FA"/>
    <w:rsid w:val="008E7420"/>
  </w:style>
  <w:style w:type="paragraph" w:customStyle="1" w:styleId="DD71C1E5FEFF451FB5B757A36CB0513D">
    <w:name w:val="DD71C1E5FEFF451FB5B757A36CB0513D"/>
    <w:rsid w:val="008E7420"/>
  </w:style>
  <w:style w:type="paragraph" w:customStyle="1" w:styleId="0F181D7BB95746B0BB3498F991C114B8">
    <w:name w:val="0F181D7BB95746B0BB3498F991C114B8"/>
    <w:rsid w:val="008E7420"/>
  </w:style>
  <w:style w:type="paragraph" w:customStyle="1" w:styleId="59BDA420CCA24A6DBA86B5ED98A083EA">
    <w:name w:val="59BDA420CCA24A6DBA86B5ED98A083EA"/>
    <w:rsid w:val="008E7420"/>
  </w:style>
  <w:style w:type="paragraph" w:customStyle="1" w:styleId="AD3255870141444AA1CABE8446655812">
    <w:name w:val="AD3255870141444AA1CABE8446655812"/>
    <w:rsid w:val="008E7420"/>
  </w:style>
  <w:style w:type="paragraph" w:customStyle="1" w:styleId="8EF8E3A326FD4438A63B6D2865D79061">
    <w:name w:val="8EF8E3A326FD4438A63B6D2865D79061"/>
    <w:rsid w:val="008E7420"/>
  </w:style>
  <w:style w:type="paragraph" w:customStyle="1" w:styleId="70558DB642B5484F81F8EF1EA9E93A99">
    <w:name w:val="70558DB642B5484F81F8EF1EA9E93A99"/>
    <w:rsid w:val="008E7420"/>
  </w:style>
  <w:style w:type="paragraph" w:customStyle="1" w:styleId="CD2EB8F67F5A4C578B10FCBB2C872A70">
    <w:name w:val="CD2EB8F67F5A4C578B10FCBB2C872A70"/>
    <w:rsid w:val="008E7420"/>
  </w:style>
  <w:style w:type="paragraph" w:customStyle="1" w:styleId="4491AAA103224FDA95AC238D59F3D12A">
    <w:name w:val="4491AAA103224FDA95AC238D59F3D12A"/>
    <w:rsid w:val="008E7420"/>
  </w:style>
  <w:style w:type="paragraph" w:customStyle="1" w:styleId="E6E84E1D4D834C2C9365F5C0A749332B">
    <w:name w:val="E6E84E1D4D834C2C9365F5C0A749332B"/>
    <w:rsid w:val="008E7420"/>
  </w:style>
  <w:style w:type="paragraph" w:customStyle="1" w:styleId="8C8034599A0D4D89B8C592D0CADD8196">
    <w:name w:val="8C8034599A0D4D89B8C592D0CADD8196"/>
    <w:rsid w:val="008E7420"/>
  </w:style>
  <w:style w:type="paragraph" w:customStyle="1" w:styleId="F2C0BB5951314327988934EBDA1A8AFE">
    <w:name w:val="F2C0BB5951314327988934EBDA1A8AFE"/>
    <w:rsid w:val="008E7420"/>
  </w:style>
  <w:style w:type="paragraph" w:customStyle="1" w:styleId="538B85343FF04FD49BC52E8D4458EE54">
    <w:name w:val="538B85343FF04FD49BC52E8D4458EE54"/>
    <w:rsid w:val="008E7420"/>
  </w:style>
  <w:style w:type="paragraph" w:customStyle="1" w:styleId="4DC1EF71649E47F8B1441FA25A44AF0D">
    <w:name w:val="4DC1EF71649E47F8B1441FA25A44AF0D"/>
    <w:rsid w:val="008E7420"/>
  </w:style>
  <w:style w:type="paragraph" w:customStyle="1" w:styleId="B9EB8E924813422F846B8E2C840DC30F">
    <w:name w:val="B9EB8E924813422F846B8E2C840DC30F"/>
    <w:rsid w:val="008E7420"/>
  </w:style>
  <w:style w:type="paragraph" w:customStyle="1" w:styleId="EF20B1D9377C4294912FC07872935386">
    <w:name w:val="EF20B1D9377C4294912FC07872935386"/>
    <w:rsid w:val="008E7420"/>
  </w:style>
  <w:style w:type="paragraph" w:customStyle="1" w:styleId="8059E2EF0DB34499AC2922FD9238719A">
    <w:name w:val="8059E2EF0DB34499AC2922FD9238719A"/>
    <w:rsid w:val="008E7420"/>
  </w:style>
  <w:style w:type="paragraph" w:customStyle="1" w:styleId="40C550C5D003465E953086BD3B6F1531">
    <w:name w:val="40C550C5D003465E953086BD3B6F1531"/>
    <w:rsid w:val="008E7420"/>
  </w:style>
  <w:style w:type="paragraph" w:customStyle="1" w:styleId="0777487957BA432184433599C19000A8">
    <w:name w:val="0777487957BA432184433599C19000A8"/>
    <w:rsid w:val="008E7420"/>
  </w:style>
  <w:style w:type="paragraph" w:customStyle="1" w:styleId="F06073D5D17E4D8EA2523A72784CBC92">
    <w:name w:val="F06073D5D17E4D8EA2523A72784CBC92"/>
    <w:rsid w:val="008E7420"/>
  </w:style>
  <w:style w:type="paragraph" w:customStyle="1" w:styleId="64C4B5E06C5048F4880091DA4E8F6E62">
    <w:name w:val="64C4B5E06C5048F4880091DA4E8F6E62"/>
    <w:rsid w:val="008E7420"/>
  </w:style>
  <w:style w:type="paragraph" w:customStyle="1" w:styleId="507A449E23CB43458A1C196505660B0B">
    <w:name w:val="507A449E23CB43458A1C196505660B0B"/>
    <w:rsid w:val="008E7420"/>
  </w:style>
  <w:style w:type="paragraph" w:customStyle="1" w:styleId="CEA7586E31EF46B6A5AA6DFD6B9200E4">
    <w:name w:val="CEA7586E31EF46B6A5AA6DFD6B9200E4"/>
    <w:rsid w:val="008E7420"/>
  </w:style>
  <w:style w:type="paragraph" w:customStyle="1" w:styleId="D1CC6CCABF87488189592AB606E901BF">
    <w:name w:val="D1CC6CCABF87488189592AB606E901BF"/>
    <w:rsid w:val="008E7420"/>
  </w:style>
  <w:style w:type="paragraph" w:customStyle="1" w:styleId="98C2DE0582DB40638F33E792D206C381">
    <w:name w:val="98C2DE0582DB40638F33E792D206C381"/>
    <w:rsid w:val="008E7420"/>
  </w:style>
  <w:style w:type="paragraph" w:customStyle="1" w:styleId="ED4C630CE8DF4012B0C71877806F1C6F">
    <w:name w:val="ED4C630CE8DF4012B0C71877806F1C6F"/>
    <w:rsid w:val="008E7420"/>
  </w:style>
  <w:style w:type="paragraph" w:customStyle="1" w:styleId="09375265208047F2A63342DE591E7C7B">
    <w:name w:val="09375265208047F2A63342DE591E7C7B"/>
    <w:rsid w:val="008E7420"/>
  </w:style>
  <w:style w:type="paragraph" w:customStyle="1" w:styleId="D8A9BB18627049B5A22B7CBAC8876CB8">
    <w:name w:val="D8A9BB18627049B5A22B7CBAC8876CB8"/>
    <w:rsid w:val="004E351A"/>
  </w:style>
  <w:style w:type="paragraph" w:customStyle="1" w:styleId="6CEE709EDACE4742B300AE5A5A3BDF05">
    <w:name w:val="6CEE709EDACE4742B300AE5A5A3BDF05"/>
    <w:rsid w:val="004E351A"/>
  </w:style>
  <w:style w:type="paragraph" w:customStyle="1" w:styleId="EC9C4C0692B7469CB609E312F0CFCF3A">
    <w:name w:val="EC9C4C0692B7469CB609E312F0CFCF3A"/>
    <w:rsid w:val="004E351A"/>
  </w:style>
  <w:style w:type="paragraph" w:customStyle="1" w:styleId="8BE0D295543949EE8D66B2878FD35886">
    <w:name w:val="8BE0D295543949EE8D66B2878FD35886"/>
    <w:rsid w:val="004E351A"/>
  </w:style>
  <w:style w:type="paragraph" w:customStyle="1" w:styleId="38A6835C844A4840A52BBD404DF2C8AD">
    <w:name w:val="38A6835C844A4840A52BBD404DF2C8AD"/>
    <w:rsid w:val="004E351A"/>
  </w:style>
  <w:style w:type="paragraph" w:customStyle="1" w:styleId="FD259771A15441AFA4C2278870FD99BF">
    <w:name w:val="FD259771A15441AFA4C2278870FD99BF"/>
    <w:rsid w:val="004E351A"/>
  </w:style>
  <w:style w:type="paragraph" w:customStyle="1" w:styleId="5ED453C4AA2F48AE8FACA1E131E092E0">
    <w:name w:val="5ED453C4AA2F48AE8FACA1E131E092E0"/>
    <w:rsid w:val="004E351A"/>
  </w:style>
  <w:style w:type="paragraph" w:customStyle="1" w:styleId="D8A9BB18627049B5A22B7CBAC8876CB81">
    <w:name w:val="D8A9BB18627049B5A22B7CBAC8876CB81"/>
    <w:rsid w:val="004E351A"/>
    <w:pPr>
      <w:spacing w:after="0" w:line="240" w:lineRule="auto"/>
    </w:pPr>
    <w:rPr>
      <w:rFonts w:eastAsiaTheme="minorHAnsi"/>
      <w:lang w:eastAsia="en-US"/>
    </w:rPr>
  </w:style>
  <w:style w:type="paragraph" w:customStyle="1" w:styleId="7C5F3450F3D34E8A87D6E7D0BA26F423">
    <w:name w:val="7C5F3450F3D34E8A87D6E7D0BA26F423"/>
    <w:rsid w:val="004E351A"/>
    <w:pPr>
      <w:spacing w:after="200" w:line="288" w:lineRule="auto"/>
      <w:contextualSpacing/>
    </w:pPr>
    <w:rPr>
      <w:rFonts w:ascii="Arial" w:eastAsiaTheme="minorHAnsi" w:hAnsi="Arial"/>
      <w:sz w:val="19"/>
      <w:lang w:eastAsia="en-US"/>
    </w:rPr>
  </w:style>
  <w:style w:type="paragraph" w:customStyle="1" w:styleId="81FBC9458AFF42D08FDFBD5625C130CC">
    <w:name w:val="81FBC9458AFF42D08FDFBD5625C130CC"/>
    <w:rsid w:val="004E351A"/>
    <w:pPr>
      <w:spacing w:after="200" w:line="288" w:lineRule="auto"/>
      <w:contextualSpacing/>
    </w:pPr>
    <w:rPr>
      <w:rFonts w:ascii="Arial" w:eastAsiaTheme="minorHAnsi" w:hAnsi="Arial"/>
      <w:sz w:val="19"/>
      <w:lang w:eastAsia="en-US"/>
    </w:rPr>
  </w:style>
  <w:style w:type="paragraph" w:customStyle="1" w:styleId="F06073D5D17E4D8EA2523A72784CBC921">
    <w:name w:val="F06073D5D17E4D8EA2523A72784CBC921"/>
    <w:rsid w:val="004E351A"/>
    <w:pPr>
      <w:spacing w:after="200" w:line="240" w:lineRule="auto"/>
      <w:contextualSpacing/>
    </w:pPr>
    <w:rPr>
      <w:rFonts w:ascii="Arial" w:eastAsiaTheme="minorHAnsi" w:hAnsi="Arial"/>
      <w:sz w:val="16"/>
      <w:lang w:eastAsia="en-US"/>
    </w:rPr>
  </w:style>
  <w:style w:type="paragraph" w:customStyle="1" w:styleId="C7163365D41C43DCB239D7C1CE820F35">
    <w:name w:val="C7163365D41C43DCB239D7C1CE820F35"/>
    <w:rsid w:val="004E351A"/>
    <w:pPr>
      <w:spacing w:after="200" w:line="288" w:lineRule="auto"/>
      <w:contextualSpacing/>
    </w:pPr>
    <w:rPr>
      <w:rFonts w:ascii="Arial" w:eastAsiaTheme="minorHAnsi" w:hAnsi="Arial"/>
      <w:sz w:val="19"/>
      <w:lang w:eastAsia="en-US"/>
    </w:rPr>
  </w:style>
  <w:style w:type="paragraph" w:customStyle="1" w:styleId="B70EBEA6A4EB4C04B3A9A8BF81BC46C2">
    <w:name w:val="B70EBEA6A4EB4C04B3A9A8BF81BC46C2"/>
    <w:rsid w:val="004E351A"/>
    <w:pPr>
      <w:spacing w:after="200" w:line="288" w:lineRule="auto"/>
      <w:contextualSpacing/>
    </w:pPr>
    <w:rPr>
      <w:rFonts w:ascii="Arial" w:eastAsiaTheme="minorHAnsi" w:hAnsi="Arial"/>
      <w:sz w:val="19"/>
      <w:lang w:eastAsia="en-US"/>
    </w:rPr>
  </w:style>
  <w:style w:type="paragraph" w:customStyle="1" w:styleId="98C2DE0582DB40638F33E792D206C3811">
    <w:name w:val="98C2DE0582DB40638F33E792D206C3811"/>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2">
    <w:name w:val="D8A9BB18627049B5A22B7CBAC8876CB82"/>
    <w:rsid w:val="004E351A"/>
    <w:pPr>
      <w:spacing w:after="0" w:line="240" w:lineRule="auto"/>
    </w:pPr>
    <w:rPr>
      <w:rFonts w:eastAsiaTheme="minorHAnsi"/>
      <w:lang w:eastAsia="en-US"/>
    </w:rPr>
  </w:style>
  <w:style w:type="paragraph" w:customStyle="1" w:styleId="7C5F3450F3D34E8A87D6E7D0BA26F4232">
    <w:name w:val="7C5F3450F3D34E8A87D6E7D0BA26F4232"/>
    <w:rsid w:val="004E351A"/>
    <w:pPr>
      <w:spacing w:after="200" w:line="288" w:lineRule="auto"/>
      <w:contextualSpacing/>
    </w:pPr>
    <w:rPr>
      <w:rFonts w:ascii="Arial" w:eastAsiaTheme="minorHAnsi" w:hAnsi="Arial"/>
      <w:sz w:val="19"/>
      <w:lang w:eastAsia="en-US"/>
    </w:rPr>
  </w:style>
  <w:style w:type="paragraph" w:customStyle="1" w:styleId="81FBC9458AFF42D08FDFBD5625C130CC2">
    <w:name w:val="81FBC9458AFF42D08FDFBD5625C130CC2"/>
    <w:rsid w:val="004E351A"/>
    <w:pPr>
      <w:spacing w:after="200" w:line="288" w:lineRule="auto"/>
      <w:contextualSpacing/>
    </w:pPr>
    <w:rPr>
      <w:rFonts w:ascii="Arial" w:eastAsiaTheme="minorHAnsi" w:hAnsi="Arial"/>
      <w:sz w:val="19"/>
      <w:lang w:eastAsia="en-US"/>
    </w:rPr>
  </w:style>
  <w:style w:type="paragraph" w:customStyle="1" w:styleId="F06073D5D17E4D8EA2523A72784CBC922">
    <w:name w:val="F06073D5D17E4D8EA2523A72784CBC922"/>
    <w:rsid w:val="004E351A"/>
    <w:pPr>
      <w:spacing w:after="200" w:line="240" w:lineRule="auto"/>
      <w:contextualSpacing/>
    </w:pPr>
    <w:rPr>
      <w:rFonts w:ascii="Arial" w:eastAsiaTheme="minorHAnsi" w:hAnsi="Arial"/>
      <w:sz w:val="16"/>
      <w:lang w:eastAsia="en-US"/>
    </w:rPr>
  </w:style>
  <w:style w:type="paragraph" w:customStyle="1" w:styleId="C7163365D41C43DCB239D7C1CE820F352">
    <w:name w:val="C7163365D41C43DCB239D7C1CE820F352"/>
    <w:rsid w:val="004E351A"/>
    <w:pPr>
      <w:spacing w:after="200" w:line="288" w:lineRule="auto"/>
      <w:contextualSpacing/>
    </w:pPr>
    <w:rPr>
      <w:rFonts w:ascii="Arial" w:eastAsiaTheme="minorHAnsi" w:hAnsi="Arial"/>
      <w:sz w:val="19"/>
      <w:lang w:eastAsia="en-US"/>
    </w:rPr>
  </w:style>
  <w:style w:type="paragraph" w:customStyle="1" w:styleId="B70EBEA6A4EB4C04B3A9A8BF81BC46C22">
    <w:name w:val="B70EBEA6A4EB4C04B3A9A8BF81BC46C22"/>
    <w:rsid w:val="004E351A"/>
    <w:pPr>
      <w:spacing w:after="200" w:line="288" w:lineRule="auto"/>
      <w:contextualSpacing/>
    </w:pPr>
    <w:rPr>
      <w:rFonts w:ascii="Arial" w:eastAsiaTheme="minorHAnsi" w:hAnsi="Arial"/>
      <w:sz w:val="19"/>
      <w:lang w:eastAsia="en-US"/>
    </w:rPr>
  </w:style>
  <w:style w:type="paragraph" w:customStyle="1" w:styleId="98C2DE0582DB40638F33E792D206C3812">
    <w:name w:val="98C2DE0582DB40638F33E792D206C3812"/>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3">
    <w:name w:val="D8A9BB18627049B5A22B7CBAC8876CB83"/>
    <w:rsid w:val="004E351A"/>
    <w:pPr>
      <w:spacing w:after="0" w:line="240" w:lineRule="auto"/>
    </w:pPr>
    <w:rPr>
      <w:rFonts w:eastAsiaTheme="minorHAnsi"/>
      <w:lang w:eastAsia="en-US"/>
    </w:rPr>
  </w:style>
  <w:style w:type="paragraph" w:customStyle="1" w:styleId="7C5F3450F3D34E8A87D6E7D0BA26F4233">
    <w:name w:val="7C5F3450F3D34E8A87D6E7D0BA26F4233"/>
    <w:rsid w:val="004E351A"/>
    <w:pPr>
      <w:spacing w:after="200" w:line="288" w:lineRule="auto"/>
      <w:contextualSpacing/>
    </w:pPr>
    <w:rPr>
      <w:rFonts w:ascii="Arial" w:eastAsiaTheme="minorHAnsi" w:hAnsi="Arial"/>
      <w:sz w:val="19"/>
      <w:lang w:eastAsia="en-US"/>
    </w:rPr>
  </w:style>
  <w:style w:type="paragraph" w:customStyle="1" w:styleId="81FBC9458AFF42D08FDFBD5625C130CC3">
    <w:name w:val="81FBC9458AFF42D08FDFBD5625C130CC3"/>
    <w:rsid w:val="004E351A"/>
    <w:pPr>
      <w:spacing w:after="200" w:line="288" w:lineRule="auto"/>
      <w:contextualSpacing/>
    </w:pPr>
    <w:rPr>
      <w:rFonts w:ascii="Arial" w:eastAsiaTheme="minorHAnsi" w:hAnsi="Arial"/>
      <w:sz w:val="19"/>
      <w:lang w:eastAsia="en-US"/>
    </w:rPr>
  </w:style>
  <w:style w:type="paragraph" w:customStyle="1" w:styleId="F06073D5D17E4D8EA2523A72784CBC923">
    <w:name w:val="F06073D5D17E4D8EA2523A72784CBC923"/>
    <w:rsid w:val="004E351A"/>
    <w:pPr>
      <w:spacing w:after="200" w:line="240" w:lineRule="auto"/>
      <w:contextualSpacing/>
    </w:pPr>
    <w:rPr>
      <w:rFonts w:ascii="Arial" w:eastAsiaTheme="minorHAnsi" w:hAnsi="Arial"/>
      <w:sz w:val="16"/>
      <w:lang w:eastAsia="en-US"/>
    </w:rPr>
  </w:style>
  <w:style w:type="paragraph" w:customStyle="1" w:styleId="C7163365D41C43DCB239D7C1CE820F353">
    <w:name w:val="C7163365D41C43DCB239D7C1CE820F353"/>
    <w:rsid w:val="004E351A"/>
    <w:pPr>
      <w:spacing w:after="200" w:line="288" w:lineRule="auto"/>
      <w:contextualSpacing/>
    </w:pPr>
    <w:rPr>
      <w:rFonts w:ascii="Arial" w:eastAsiaTheme="minorHAnsi" w:hAnsi="Arial"/>
      <w:sz w:val="19"/>
      <w:lang w:eastAsia="en-US"/>
    </w:rPr>
  </w:style>
  <w:style w:type="paragraph" w:customStyle="1" w:styleId="B70EBEA6A4EB4C04B3A9A8BF81BC46C23">
    <w:name w:val="B70EBEA6A4EB4C04B3A9A8BF81BC46C23"/>
    <w:rsid w:val="004E351A"/>
    <w:pPr>
      <w:spacing w:after="200" w:line="288" w:lineRule="auto"/>
      <w:contextualSpacing/>
    </w:pPr>
    <w:rPr>
      <w:rFonts w:ascii="Arial" w:eastAsiaTheme="minorHAnsi" w:hAnsi="Arial"/>
      <w:sz w:val="19"/>
      <w:lang w:eastAsia="en-US"/>
    </w:rPr>
  </w:style>
  <w:style w:type="paragraph" w:customStyle="1" w:styleId="98C2DE0582DB40638F33E792D206C3813">
    <w:name w:val="98C2DE0582DB40638F33E792D206C3813"/>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4">
    <w:name w:val="D8A9BB18627049B5A22B7CBAC8876CB84"/>
    <w:rsid w:val="004E351A"/>
    <w:pPr>
      <w:spacing w:after="0" w:line="240" w:lineRule="auto"/>
    </w:pPr>
    <w:rPr>
      <w:rFonts w:eastAsiaTheme="minorHAnsi"/>
      <w:lang w:eastAsia="en-US"/>
    </w:rPr>
  </w:style>
  <w:style w:type="paragraph" w:customStyle="1" w:styleId="7C5F3450F3D34E8A87D6E7D0BA26F4234">
    <w:name w:val="7C5F3450F3D34E8A87D6E7D0BA26F4234"/>
    <w:rsid w:val="004E351A"/>
    <w:pPr>
      <w:spacing w:after="200" w:line="288" w:lineRule="auto"/>
      <w:contextualSpacing/>
    </w:pPr>
    <w:rPr>
      <w:rFonts w:ascii="Arial" w:eastAsiaTheme="minorHAnsi" w:hAnsi="Arial"/>
      <w:sz w:val="19"/>
      <w:lang w:eastAsia="en-US"/>
    </w:rPr>
  </w:style>
  <w:style w:type="paragraph" w:customStyle="1" w:styleId="81FBC9458AFF42D08FDFBD5625C130CC4">
    <w:name w:val="81FBC9458AFF42D08FDFBD5625C130CC4"/>
    <w:rsid w:val="004E351A"/>
    <w:pPr>
      <w:spacing w:after="200" w:line="288" w:lineRule="auto"/>
      <w:contextualSpacing/>
    </w:pPr>
    <w:rPr>
      <w:rFonts w:ascii="Arial" w:eastAsiaTheme="minorHAnsi" w:hAnsi="Arial"/>
      <w:sz w:val="19"/>
      <w:lang w:eastAsia="en-US"/>
    </w:rPr>
  </w:style>
  <w:style w:type="paragraph" w:customStyle="1" w:styleId="F06073D5D17E4D8EA2523A72784CBC924">
    <w:name w:val="F06073D5D17E4D8EA2523A72784CBC924"/>
    <w:rsid w:val="004E351A"/>
    <w:pPr>
      <w:spacing w:after="200" w:line="240" w:lineRule="auto"/>
      <w:contextualSpacing/>
    </w:pPr>
    <w:rPr>
      <w:rFonts w:ascii="Arial" w:eastAsiaTheme="minorHAnsi" w:hAnsi="Arial"/>
      <w:sz w:val="16"/>
      <w:lang w:eastAsia="en-US"/>
    </w:rPr>
  </w:style>
  <w:style w:type="paragraph" w:customStyle="1" w:styleId="C7163365D41C43DCB239D7C1CE820F354">
    <w:name w:val="C7163365D41C43DCB239D7C1CE820F354"/>
    <w:rsid w:val="004E351A"/>
    <w:pPr>
      <w:spacing w:after="200" w:line="288" w:lineRule="auto"/>
      <w:contextualSpacing/>
    </w:pPr>
    <w:rPr>
      <w:rFonts w:ascii="Arial" w:eastAsiaTheme="minorHAnsi" w:hAnsi="Arial"/>
      <w:sz w:val="19"/>
      <w:lang w:eastAsia="en-US"/>
    </w:rPr>
  </w:style>
  <w:style w:type="paragraph" w:customStyle="1" w:styleId="B70EBEA6A4EB4C04B3A9A8BF81BC46C24">
    <w:name w:val="B70EBEA6A4EB4C04B3A9A8BF81BC46C24"/>
    <w:rsid w:val="004E351A"/>
    <w:pPr>
      <w:spacing w:after="200" w:line="288" w:lineRule="auto"/>
      <w:contextualSpacing/>
    </w:pPr>
    <w:rPr>
      <w:rFonts w:ascii="Arial" w:eastAsiaTheme="minorHAnsi" w:hAnsi="Arial"/>
      <w:sz w:val="19"/>
      <w:lang w:eastAsia="en-US"/>
    </w:rPr>
  </w:style>
  <w:style w:type="paragraph" w:customStyle="1" w:styleId="98C2DE0582DB40638F33E792D206C3814">
    <w:name w:val="98C2DE0582DB40638F33E792D206C3814"/>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5">
    <w:name w:val="D8A9BB18627049B5A22B7CBAC8876CB85"/>
    <w:rsid w:val="004E351A"/>
    <w:pPr>
      <w:spacing w:after="0" w:line="240" w:lineRule="auto"/>
    </w:pPr>
    <w:rPr>
      <w:rFonts w:eastAsiaTheme="minorHAnsi"/>
      <w:lang w:eastAsia="en-US"/>
    </w:rPr>
  </w:style>
  <w:style w:type="paragraph" w:customStyle="1" w:styleId="7C5F3450F3D34E8A87D6E7D0BA26F4235">
    <w:name w:val="7C5F3450F3D34E8A87D6E7D0BA26F4235"/>
    <w:rsid w:val="004E351A"/>
    <w:pPr>
      <w:spacing w:after="200" w:line="288" w:lineRule="auto"/>
      <w:contextualSpacing/>
    </w:pPr>
    <w:rPr>
      <w:rFonts w:ascii="Arial" w:eastAsiaTheme="minorHAnsi" w:hAnsi="Arial"/>
      <w:sz w:val="19"/>
      <w:lang w:eastAsia="en-US"/>
    </w:rPr>
  </w:style>
  <w:style w:type="paragraph" w:customStyle="1" w:styleId="81FBC9458AFF42D08FDFBD5625C130CC5">
    <w:name w:val="81FBC9458AFF42D08FDFBD5625C130CC5"/>
    <w:rsid w:val="004E351A"/>
    <w:pPr>
      <w:spacing w:after="200" w:line="288" w:lineRule="auto"/>
      <w:contextualSpacing/>
    </w:pPr>
    <w:rPr>
      <w:rFonts w:ascii="Arial" w:eastAsiaTheme="minorHAnsi" w:hAnsi="Arial"/>
      <w:sz w:val="19"/>
      <w:lang w:eastAsia="en-US"/>
    </w:rPr>
  </w:style>
  <w:style w:type="paragraph" w:customStyle="1" w:styleId="F06073D5D17E4D8EA2523A72784CBC925">
    <w:name w:val="F06073D5D17E4D8EA2523A72784CBC925"/>
    <w:rsid w:val="004E351A"/>
    <w:pPr>
      <w:spacing w:after="200" w:line="240" w:lineRule="auto"/>
      <w:contextualSpacing/>
    </w:pPr>
    <w:rPr>
      <w:rFonts w:ascii="Arial" w:eastAsiaTheme="minorHAnsi" w:hAnsi="Arial"/>
      <w:sz w:val="16"/>
      <w:lang w:eastAsia="en-US"/>
    </w:rPr>
  </w:style>
  <w:style w:type="paragraph" w:customStyle="1" w:styleId="C7163365D41C43DCB239D7C1CE820F355">
    <w:name w:val="C7163365D41C43DCB239D7C1CE820F355"/>
    <w:rsid w:val="004E351A"/>
    <w:pPr>
      <w:spacing w:after="200" w:line="288" w:lineRule="auto"/>
      <w:contextualSpacing/>
    </w:pPr>
    <w:rPr>
      <w:rFonts w:ascii="Arial" w:eastAsiaTheme="minorHAnsi" w:hAnsi="Arial"/>
      <w:sz w:val="19"/>
      <w:lang w:eastAsia="en-US"/>
    </w:rPr>
  </w:style>
  <w:style w:type="paragraph" w:customStyle="1" w:styleId="B70EBEA6A4EB4C04B3A9A8BF81BC46C25">
    <w:name w:val="B70EBEA6A4EB4C04B3A9A8BF81BC46C25"/>
    <w:rsid w:val="004E351A"/>
    <w:pPr>
      <w:spacing w:after="200" w:line="288" w:lineRule="auto"/>
      <w:contextualSpacing/>
    </w:pPr>
    <w:rPr>
      <w:rFonts w:ascii="Arial" w:eastAsiaTheme="minorHAnsi" w:hAnsi="Arial"/>
      <w:sz w:val="19"/>
      <w:lang w:eastAsia="en-US"/>
    </w:rPr>
  </w:style>
  <w:style w:type="paragraph" w:customStyle="1" w:styleId="98C2DE0582DB40638F33E792D206C3815">
    <w:name w:val="98C2DE0582DB40638F33E792D206C3815"/>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4975E19B77E54C6289754562268F7FE3">
    <w:name w:val="4975E19B77E54C6289754562268F7FE3"/>
    <w:rsid w:val="004E351A"/>
  </w:style>
  <w:style w:type="paragraph" w:customStyle="1" w:styleId="F06073D5D17E4D8EA2523A72784CBC926">
    <w:name w:val="F06073D5D17E4D8EA2523A72784CBC926"/>
    <w:rsid w:val="00BB3D31"/>
    <w:pPr>
      <w:spacing w:after="200" w:line="240" w:lineRule="auto"/>
      <w:contextualSpacing/>
    </w:pPr>
    <w:rPr>
      <w:rFonts w:ascii="Arial" w:eastAsiaTheme="minorHAnsi" w:hAnsi="Arial"/>
      <w:sz w:val="16"/>
      <w:lang w:eastAsia="en-US"/>
    </w:rPr>
  </w:style>
  <w:style w:type="paragraph" w:customStyle="1" w:styleId="98C2DE0582DB40638F33E792D206C3816">
    <w:name w:val="98C2DE0582DB40638F33E792D206C3816"/>
    <w:rsid w:val="00BB3D31"/>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F06073D5D17E4D8EA2523A72784CBC927">
    <w:name w:val="F06073D5D17E4D8EA2523A72784CBC927"/>
    <w:rsid w:val="00BB3D31"/>
    <w:pPr>
      <w:spacing w:after="200" w:line="240" w:lineRule="auto"/>
      <w:contextualSpacing/>
    </w:pPr>
    <w:rPr>
      <w:rFonts w:ascii="Arial" w:eastAsiaTheme="minorHAnsi" w:hAnsi="Arial"/>
      <w:sz w:val="16"/>
      <w:lang w:eastAsia="en-US"/>
    </w:rPr>
  </w:style>
  <w:style w:type="paragraph" w:customStyle="1" w:styleId="98C2DE0582DB40638F33E792D206C3817">
    <w:name w:val="98C2DE0582DB40638F33E792D206C3817"/>
    <w:rsid w:val="00BB3D31"/>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F06073D5D17E4D8EA2523A72784CBC928">
    <w:name w:val="F06073D5D17E4D8EA2523A72784CBC928"/>
    <w:rsid w:val="00BB3D31"/>
    <w:pPr>
      <w:spacing w:after="200" w:line="240" w:lineRule="auto"/>
      <w:contextualSpacing/>
    </w:pPr>
    <w:rPr>
      <w:rFonts w:ascii="Arial" w:eastAsiaTheme="minorHAnsi" w:hAnsi="Arial"/>
      <w:sz w:val="16"/>
      <w:lang w:eastAsia="en-US"/>
    </w:rPr>
  </w:style>
  <w:style w:type="paragraph" w:customStyle="1" w:styleId="98C2DE0582DB40638F33E792D206C3818">
    <w:name w:val="98C2DE0582DB40638F33E792D206C3818"/>
    <w:rsid w:val="00BB3D31"/>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F25C1EF32EA04FB4A9B646A984ABC769">
    <w:name w:val="F25C1EF32EA04FB4A9B646A984ABC769"/>
    <w:rsid w:val="00BE569B"/>
  </w:style>
  <w:style w:type="paragraph" w:customStyle="1" w:styleId="8C852F08917742FE9AC5566BB3346D75">
    <w:name w:val="8C852F08917742FE9AC5566BB3346D75"/>
    <w:rsid w:val="00BE569B"/>
  </w:style>
  <w:style w:type="paragraph" w:customStyle="1" w:styleId="A3FADBC80B84429892620E512BC5B24A">
    <w:name w:val="A3FADBC80B84429892620E512BC5B24A"/>
    <w:rsid w:val="00BE569B"/>
  </w:style>
  <w:style w:type="paragraph" w:customStyle="1" w:styleId="F06073D5D17E4D8EA2523A72784CBC929">
    <w:name w:val="F06073D5D17E4D8EA2523A72784CBC929"/>
    <w:rsid w:val="00BE569B"/>
    <w:pPr>
      <w:spacing w:before="120" w:after="120" w:line="0" w:lineRule="atLeast"/>
      <w:contextualSpacing/>
    </w:pPr>
    <w:rPr>
      <w:rFonts w:ascii="Arial" w:eastAsiaTheme="minorHAnsi" w:hAnsi="Arial" w:cs="Arial"/>
      <w:sz w:val="16"/>
      <w:szCs w:val="24"/>
      <w:lang w:eastAsia="en-US"/>
    </w:rPr>
  </w:style>
  <w:style w:type="paragraph" w:styleId="Sinespaciado">
    <w:name w:val="No Spacing"/>
    <w:uiPriority w:val="1"/>
    <w:qFormat/>
    <w:rsid w:val="00BE569B"/>
    <w:pPr>
      <w:spacing w:after="0" w:line="240" w:lineRule="auto"/>
    </w:pPr>
  </w:style>
  <w:style w:type="paragraph" w:customStyle="1" w:styleId="98C2DE0582DB40638F33E792D206C3819">
    <w:name w:val="98C2DE0582DB40638F33E792D206C3819"/>
    <w:rsid w:val="00BE569B"/>
    <w:pPr>
      <w:tabs>
        <w:tab w:val="center" w:pos="4419"/>
        <w:tab w:val="right" w:pos="8838"/>
      </w:tabs>
      <w:spacing w:after="0" w:line="240" w:lineRule="auto"/>
      <w:contextualSpacing/>
    </w:pPr>
    <w:rPr>
      <w:rFonts w:eastAsiaTheme="minorHAnsi"/>
      <w:lang w:eastAsia="en-US"/>
    </w:rPr>
  </w:style>
  <w:style w:type="paragraph" w:customStyle="1" w:styleId="F06073D5D17E4D8EA2523A72784CBC9210">
    <w:name w:val="F06073D5D17E4D8EA2523A72784CBC9210"/>
    <w:rsid w:val="00514F5D"/>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
    <w:name w:val="75EE1B441438441896A10580A1524EA4"/>
    <w:rsid w:val="00514F5D"/>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0">
    <w:name w:val="98C2DE0582DB40638F33E792D206C38110"/>
    <w:rsid w:val="00514F5D"/>
    <w:pPr>
      <w:tabs>
        <w:tab w:val="center" w:pos="4419"/>
        <w:tab w:val="right" w:pos="8838"/>
      </w:tabs>
      <w:spacing w:after="0" w:line="240" w:lineRule="auto"/>
      <w:contextualSpacing/>
    </w:pPr>
    <w:rPr>
      <w:rFonts w:eastAsiaTheme="minorHAnsi"/>
      <w:lang w:eastAsia="en-US"/>
    </w:rPr>
  </w:style>
  <w:style w:type="paragraph" w:customStyle="1" w:styleId="F06073D5D17E4D8EA2523A72784CBC9211">
    <w:name w:val="F06073D5D17E4D8EA2523A72784CBC9211"/>
    <w:rsid w:val="00514F5D"/>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
    <w:name w:val="75EE1B441438441896A10580A1524EA41"/>
    <w:rsid w:val="00514F5D"/>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1">
    <w:name w:val="98C2DE0582DB40638F33E792D206C38111"/>
    <w:rsid w:val="00514F5D"/>
    <w:pPr>
      <w:tabs>
        <w:tab w:val="center" w:pos="4419"/>
        <w:tab w:val="right" w:pos="8838"/>
      </w:tabs>
      <w:spacing w:after="0" w:line="240" w:lineRule="auto"/>
      <w:contextualSpacing/>
    </w:pPr>
    <w:rPr>
      <w:rFonts w:eastAsiaTheme="minorHAnsi"/>
      <w:lang w:eastAsia="en-US"/>
    </w:rPr>
  </w:style>
  <w:style w:type="paragraph" w:customStyle="1" w:styleId="F06073D5D17E4D8EA2523A72784CBC9212">
    <w:name w:val="F06073D5D17E4D8EA2523A72784CBC9212"/>
    <w:rsid w:val="004D6616"/>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
    <w:name w:val="75EE1B441438441896A10580A1524EA42"/>
    <w:rsid w:val="004D6616"/>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2">
    <w:name w:val="98C2DE0582DB40638F33E792D206C38112"/>
    <w:rsid w:val="004D6616"/>
    <w:pPr>
      <w:tabs>
        <w:tab w:val="center" w:pos="4419"/>
        <w:tab w:val="right" w:pos="8838"/>
      </w:tabs>
      <w:spacing w:after="0" w:line="240" w:lineRule="auto"/>
      <w:contextualSpacing/>
    </w:pPr>
    <w:rPr>
      <w:rFonts w:eastAsiaTheme="minorHAnsi"/>
      <w:lang w:eastAsia="en-US"/>
    </w:rPr>
  </w:style>
  <w:style w:type="paragraph" w:customStyle="1" w:styleId="F06073D5D17E4D8EA2523A72784CBC9213">
    <w:name w:val="F06073D5D17E4D8EA2523A72784CBC9213"/>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3">
    <w:name w:val="75EE1B441438441896A10580A1524EA43"/>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3">
    <w:name w:val="98C2DE0582DB40638F33E792D206C38113"/>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4">
    <w:name w:val="F06073D5D17E4D8EA2523A72784CBC9214"/>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4">
    <w:name w:val="75EE1B441438441896A10580A1524EA44"/>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4">
    <w:name w:val="98C2DE0582DB40638F33E792D206C38114"/>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5">
    <w:name w:val="F06073D5D17E4D8EA2523A72784CBC9215"/>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5">
    <w:name w:val="75EE1B441438441896A10580A1524EA45"/>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5">
    <w:name w:val="98C2DE0582DB40638F33E792D206C38115"/>
    <w:rsid w:val="000318AA"/>
    <w:pPr>
      <w:tabs>
        <w:tab w:val="center" w:pos="4419"/>
        <w:tab w:val="right" w:pos="8838"/>
      </w:tabs>
      <w:spacing w:after="0" w:line="240" w:lineRule="auto"/>
      <w:contextualSpacing/>
    </w:pPr>
    <w:rPr>
      <w:rFonts w:eastAsiaTheme="minorHAnsi"/>
      <w:lang w:eastAsia="en-US"/>
    </w:rPr>
  </w:style>
  <w:style w:type="paragraph" w:customStyle="1" w:styleId="C2D9D04B25B34F57ADAF590EF12ADE4C">
    <w:name w:val="C2D9D04B25B34F57ADAF590EF12ADE4C"/>
    <w:rsid w:val="000318AA"/>
  </w:style>
  <w:style w:type="paragraph" w:customStyle="1" w:styleId="F06073D5D17E4D8EA2523A72784CBC9216">
    <w:name w:val="F06073D5D17E4D8EA2523A72784CBC9216"/>
    <w:rsid w:val="000318AA"/>
    <w:pPr>
      <w:spacing w:before="120" w:after="120" w:line="0" w:lineRule="atLeast"/>
      <w:contextualSpacing/>
    </w:pPr>
    <w:rPr>
      <w:rFonts w:ascii="Arial" w:eastAsiaTheme="minorHAnsi" w:hAnsi="Arial" w:cs="Arial"/>
      <w:sz w:val="16"/>
      <w:szCs w:val="24"/>
      <w:lang w:eastAsia="en-US"/>
    </w:rPr>
  </w:style>
  <w:style w:type="paragraph" w:customStyle="1" w:styleId="C7163365D41C43DCB239D7C1CE820F356">
    <w:name w:val="C7163365D41C43DCB239D7C1CE820F356"/>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6">
    <w:name w:val="75EE1B441438441896A10580A1524EA46"/>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6">
    <w:name w:val="98C2DE0582DB40638F33E792D206C38116"/>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7">
    <w:name w:val="F06073D5D17E4D8EA2523A72784CBC9217"/>
    <w:rsid w:val="000318AA"/>
    <w:pPr>
      <w:spacing w:before="120" w:after="120" w:line="0" w:lineRule="atLeast"/>
      <w:contextualSpacing/>
    </w:pPr>
    <w:rPr>
      <w:rFonts w:ascii="Arial" w:eastAsiaTheme="minorHAnsi" w:hAnsi="Arial" w:cs="Arial"/>
      <w:sz w:val="16"/>
      <w:szCs w:val="24"/>
      <w:lang w:eastAsia="en-US"/>
    </w:rPr>
  </w:style>
  <w:style w:type="paragraph" w:customStyle="1" w:styleId="C7163365D41C43DCB239D7C1CE820F357">
    <w:name w:val="C7163365D41C43DCB239D7C1CE820F357"/>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7">
    <w:name w:val="75EE1B441438441896A10580A1524EA47"/>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7">
    <w:name w:val="98C2DE0582DB40638F33E792D206C38117"/>
    <w:rsid w:val="000318AA"/>
    <w:pPr>
      <w:tabs>
        <w:tab w:val="center" w:pos="4419"/>
        <w:tab w:val="right" w:pos="8838"/>
      </w:tabs>
      <w:spacing w:after="0" w:line="240" w:lineRule="auto"/>
      <w:contextualSpacing/>
    </w:pPr>
    <w:rPr>
      <w:rFonts w:eastAsiaTheme="minorHAnsi"/>
      <w:lang w:eastAsia="en-US"/>
    </w:rPr>
  </w:style>
  <w:style w:type="paragraph" w:customStyle="1" w:styleId="C89E7BA50F7F4B91B737CDA2813EB480">
    <w:name w:val="C89E7BA50F7F4B91B737CDA2813EB480"/>
    <w:rsid w:val="000318AA"/>
  </w:style>
  <w:style w:type="paragraph" w:customStyle="1" w:styleId="F06073D5D17E4D8EA2523A72784CBC9218">
    <w:name w:val="F06073D5D17E4D8EA2523A72784CBC9218"/>
    <w:rsid w:val="000318AA"/>
    <w:pPr>
      <w:spacing w:before="120" w:after="120" w:line="0" w:lineRule="atLeast"/>
      <w:contextualSpacing/>
    </w:pPr>
    <w:rPr>
      <w:rFonts w:ascii="Arial" w:eastAsiaTheme="minorHAnsi" w:hAnsi="Arial" w:cs="Arial"/>
      <w:sz w:val="16"/>
      <w:szCs w:val="24"/>
      <w:lang w:eastAsia="en-US"/>
    </w:rPr>
  </w:style>
  <w:style w:type="paragraph" w:customStyle="1" w:styleId="C7163365D41C43DCB239D7C1CE820F358">
    <w:name w:val="C7163365D41C43DCB239D7C1CE820F358"/>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8">
    <w:name w:val="75EE1B441438441896A10580A1524EA48"/>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8">
    <w:name w:val="98C2DE0582DB40638F33E792D206C38118"/>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9">
    <w:name w:val="F06073D5D17E4D8EA2523A72784CBC9219"/>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9">
    <w:name w:val="75EE1B441438441896A10580A1524EA49"/>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9">
    <w:name w:val="98C2DE0582DB40638F33E792D206C38119"/>
    <w:rsid w:val="000318AA"/>
    <w:pPr>
      <w:tabs>
        <w:tab w:val="center" w:pos="4419"/>
        <w:tab w:val="right" w:pos="8838"/>
      </w:tabs>
      <w:spacing w:after="0" w:line="240" w:lineRule="auto"/>
      <w:contextualSpacing/>
    </w:pPr>
    <w:rPr>
      <w:rFonts w:eastAsiaTheme="minorHAnsi"/>
      <w:lang w:eastAsia="en-US"/>
    </w:rPr>
  </w:style>
  <w:style w:type="paragraph" w:customStyle="1" w:styleId="52FE686319194396B2B41B982ED0B394">
    <w:name w:val="52FE686319194396B2B41B982ED0B394"/>
    <w:rsid w:val="000318AA"/>
  </w:style>
  <w:style w:type="paragraph" w:customStyle="1" w:styleId="C02CBECD6146402DA1ABC0DFC795ACD5">
    <w:name w:val="C02CBECD6146402DA1ABC0DFC795ACD5"/>
    <w:rsid w:val="00451223"/>
  </w:style>
  <w:style w:type="paragraph" w:customStyle="1" w:styleId="1A28B0036F184C2A9F3E1C7F110326D2">
    <w:name w:val="1A28B0036F184C2A9F3E1C7F110326D2"/>
    <w:rsid w:val="00675C3C"/>
  </w:style>
  <w:style w:type="paragraph" w:customStyle="1" w:styleId="F06073D5D17E4D8EA2523A72784CBC9220">
    <w:name w:val="F06073D5D17E4D8EA2523A72784CBC9220"/>
    <w:rsid w:val="00675C3C"/>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0">
    <w:name w:val="75EE1B441438441896A10580A1524EA410"/>
    <w:rsid w:val="00675C3C"/>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0">
    <w:name w:val="98C2DE0582DB40638F33E792D206C38120"/>
    <w:rsid w:val="00675C3C"/>
    <w:pPr>
      <w:tabs>
        <w:tab w:val="center" w:pos="4419"/>
        <w:tab w:val="right" w:pos="8838"/>
      </w:tabs>
      <w:spacing w:after="0" w:line="240" w:lineRule="auto"/>
      <w:contextualSpacing/>
    </w:pPr>
    <w:rPr>
      <w:rFonts w:eastAsiaTheme="minorHAnsi"/>
      <w:lang w:eastAsia="en-US"/>
    </w:rPr>
  </w:style>
  <w:style w:type="paragraph" w:customStyle="1" w:styleId="F06073D5D17E4D8EA2523A72784CBC9221">
    <w:name w:val="F06073D5D17E4D8EA2523A72784CBC9221"/>
    <w:rsid w:val="00675C3C"/>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1">
    <w:name w:val="75EE1B441438441896A10580A1524EA411"/>
    <w:rsid w:val="00675C3C"/>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1">
    <w:name w:val="98C2DE0582DB40638F33E792D206C38121"/>
    <w:rsid w:val="00675C3C"/>
    <w:pPr>
      <w:tabs>
        <w:tab w:val="center" w:pos="4419"/>
        <w:tab w:val="right" w:pos="8838"/>
      </w:tabs>
      <w:spacing w:after="0" w:line="240" w:lineRule="auto"/>
      <w:contextualSpacing/>
    </w:pPr>
    <w:rPr>
      <w:rFonts w:eastAsiaTheme="minorHAnsi"/>
      <w:lang w:eastAsia="en-US"/>
    </w:rPr>
  </w:style>
  <w:style w:type="paragraph" w:customStyle="1" w:styleId="F06073D5D17E4D8EA2523A72784CBC9222">
    <w:name w:val="F06073D5D17E4D8EA2523A72784CBC9222"/>
    <w:rsid w:val="0041706C"/>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2">
    <w:name w:val="75EE1B441438441896A10580A1524EA412"/>
    <w:rsid w:val="0041706C"/>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2">
    <w:name w:val="98C2DE0582DB40638F33E792D206C38122"/>
    <w:rsid w:val="0041706C"/>
    <w:pPr>
      <w:tabs>
        <w:tab w:val="center" w:pos="4419"/>
        <w:tab w:val="right" w:pos="8838"/>
      </w:tabs>
      <w:spacing w:after="0" w:line="240" w:lineRule="auto"/>
      <w:contextualSpacing/>
    </w:pPr>
    <w:rPr>
      <w:rFonts w:eastAsiaTheme="minorHAnsi"/>
      <w:lang w:eastAsia="en-US"/>
    </w:rPr>
  </w:style>
  <w:style w:type="paragraph" w:customStyle="1" w:styleId="7960F49B542C4E4B84E7B1FE7E27D261">
    <w:name w:val="7960F49B542C4E4B84E7B1FE7E27D261"/>
    <w:rsid w:val="007D3AFA"/>
  </w:style>
  <w:style w:type="paragraph" w:customStyle="1" w:styleId="F06073D5D17E4D8EA2523A72784CBC9223">
    <w:name w:val="F06073D5D17E4D8EA2523A72784CBC9223"/>
    <w:rsid w:val="00E33A6D"/>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3">
    <w:name w:val="75EE1B441438441896A10580A1524EA413"/>
    <w:rsid w:val="00E33A6D"/>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3">
    <w:name w:val="98C2DE0582DB40638F33E792D206C38123"/>
    <w:rsid w:val="00E33A6D"/>
    <w:pPr>
      <w:tabs>
        <w:tab w:val="center" w:pos="4419"/>
        <w:tab w:val="right" w:pos="8838"/>
      </w:tabs>
      <w:spacing w:after="0" w:line="240" w:lineRule="auto"/>
      <w:contextualSpacing/>
    </w:pPr>
    <w:rPr>
      <w:rFonts w:eastAsiaTheme="minorHAnsi"/>
      <w:lang w:eastAsia="en-US"/>
    </w:rPr>
  </w:style>
  <w:style w:type="paragraph" w:customStyle="1" w:styleId="925EEFD68C994E7F80ACEED706C67605">
    <w:name w:val="925EEFD68C994E7F80ACEED706C67605"/>
    <w:rsid w:val="00B9235F"/>
  </w:style>
  <w:style w:type="paragraph" w:customStyle="1" w:styleId="F06073D5D17E4D8EA2523A72784CBC9224">
    <w:name w:val="F06073D5D17E4D8EA2523A72784CBC9224"/>
    <w:rsid w:val="00B9235F"/>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4">
    <w:name w:val="75EE1B441438441896A10580A1524EA414"/>
    <w:rsid w:val="00B9235F"/>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4">
    <w:name w:val="98C2DE0582DB40638F33E792D206C38124"/>
    <w:rsid w:val="00B9235F"/>
    <w:pPr>
      <w:tabs>
        <w:tab w:val="center" w:pos="4419"/>
        <w:tab w:val="right" w:pos="8838"/>
      </w:tabs>
      <w:spacing w:after="0" w:line="240" w:lineRule="auto"/>
      <w:contextualSpacing/>
    </w:pPr>
    <w:rPr>
      <w:rFonts w:eastAsiaTheme="minorHAnsi"/>
      <w:lang w:eastAsia="en-US"/>
    </w:rPr>
  </w:style>
  <w:style w:type="paragraph" w:customStyle="1" w:styleId="F06073D5D17E4D8EA2523A72784CBC9225">
    <w:name w:val="F06073D5D17E4D8EA2523A72784CBC9225"/>
    <w:rsid w:val="00633021"/>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5">
    <w:name w:val="75EE1B441438441896A10580A1524EA415"/>
    <w:rsid w:val="00633021"/>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5">
    <w:name w:val="98C2DE0582DB40638F33E792D206C38125"/>
    <w:rsid w:val="00633021"/>
    <w:pPr>
      <w:tabs>
        <w:tab w:val="center" w:pos="4419"/>
        <w:tab w:val="right" w:pos="8838"/>
      </w:tabs>
      <w:spacing w:after="0" w:line="240" w:lineRule="auto"/>
      <w:contextualSpacing/>
    </w:pPr>
    <w:rPr>
      <w:rFonts w:eastAsiaTheme="minorHAnsi"/>
      <w:lang w:eastAsia="en-US"/>
    </w:rPr>
  </w:style>
  <w:style w:type="paragraph" w:customStyle="1" w:styleId="F06073D5D17E4D8EA2523A72784CBC9226">
    <w:name w:val="F06073D5D17E4D8EA2523A72784CBC9226"/>
    <w:rsid w:val="00633021"/>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6">
    <w:name w:val="75EE1B441438441896A10580A1524EA416"/>
    <w:rsid w:val="00633021"/>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6">
    <w:name w:val="98C2DE0582DB40638F33E792D206C38126"/>
    <w:rsid w:val="00633021"/>
    <w:pPr>
      <w:tabs>
        <w:tab w:val="center" w:pos="4419"/>
        <w:tab w:val="right" w:pos="8838"/>
      </w:tabs>
      <w:spacing w:after="0" w:line="240" w:lineRule="auto"/>
      <w:contextualSpacing/>
    </w:pPr>
    <w:rPr>
      <w:rFonts w:eastAsiaTheme="minorHAnsi"/>
      <w:lang w:eastAsia="en-US"/>
    </w:rPr>
  </w:style>
  <w:style w:type="paragraph" w:customStyle="1" w:styleId="48E192D3C48349F28DF37D54334DDADF">
    <w:name w:val="48E192D3C48349F28DF37D54334DDADF"/>
    <w:rsid w:val="00562E03"/>
  </w:style>
  <w:style w:type="paragraph" w:customStyle="1" w:styleId="A35FF28B88E7463DB3ED2BE25D64B7CE">
    <w:name w:val="A35FF28B88E7463DB3ED2BE25D64B7CE"/>
    <w:rsid w:val="00562E03"/>
  </w:style>
  <w:style w:type="paragraph" w:customStyle="1" w:styleId="F06073D5D17E4D8EA2523A72784CBC9227">
    <w:name w:val="F06073D5D17E4D8EA2523A72784CBC9227"/>
    <w:rsid w:val="00562E03"/>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7">
    <w:name w:val="75EE1B441438441896A10580A1524EA417"/>
    <w:rsid w:val="00562E03"/>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7">
    <w:name w:val="98C2DE0582DB40638F33E792D206C38127"/>
    <w:rsid w:val="00562E03"/>
    <w:pPr>
      <w:tabs>
        <w:tab w:val="center" w:pos="4419"/>
        <w:tab w:val="right" w:pos="8838"/>
      </w:tabs>
      <w:spacing w:after="0" w:line="240" w:lineRule="auto"/>
      <w:contextualSpacing/>
    </w:pPr>
    <w:rPr>
      <w:rFonts w:eastAsiaTheme="minorHAnsi"/>
      <w:lang w:eastAsia="en-US"/>
    </w:rPr>
  </w:style>
  <w:style w:type="paragraph" w:customStyle="1" w:styleId="F06073D5D17E4D8EA2523A72784CBC9228">
    <w:name w:val="F06073D5D17E4D8EA2523A72784CBC9228"/>
    <w:rsid w:val="00AF5573"/>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8">
    <w:name w:val="75EE1B441438441896A10580A1524EA418"/>
    <w:rsid w:val="00AF5573"/>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8">
    <w:name w:val="98C2DE0582DB40638F33E792D206C38128"/>
    <w:rsid w:val="00AF5573"/>
    <w:pPr>
      <w:tabs>
        <w:tab w:val="center" w:pos="4419"/>
        <w:tab w:val="right" w:pos="8838"/>
      </w:tabs>
      <w:spacing w:after="0" w:line="240" w:lineRule="auto"/>
      <w:contextualSpacing/>
    </w:pPr>
    <w:rPr>
      <w:rFonts w:eastAsiaTheme="minorHAnsi"/>
      <w:lang w:eastAsia="en-US"/>
    </w:rPr>
  </w:style>
  <w:style w:type="paragraph" w:customStyle="1" w:styleId="F06073D5D17E4D8EA2523A72784CBC9229">
    <w:name w:val="F06073D5D17E4D8EA2523A72784CBC9229"/>
    <w:rsid w:val="00AF5573"/>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9">
    <w:name w:val="75EE1B441438441896A10580A1524EA419"/>
    <w:rsid w:val="00AF5573"/>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9">
    <w:name w:val="98C2DE0582DB40638F33E792D206C38129"/>
    <w:rsid w:val="00AF5573"/>
    <w:pPr>
      <w:tabs>
        <w:tab w:val="center" w:pos="4419"/>
        <w:tab w:val="right" w:pos="8838"/>
      </w:tabs>
      <w:spacing w:after="0" w:line="240" w:lineRule="auto"/>
      <w:contextualSpacing/>
    </w:pPr>
    <w:rPr>
      <w:rFonts w:eastAsiaTheme="minorHAnsi"/>
      <w:lang w:eastAsia="en-US"/>
    </w:rPr>
  </w:style>
  <w:style w:type="paragraph" w:customStyle="1" w:styleId="F06073D5D17E4D8EA2523A72784CBC9230">
    <w:name w:val="F06073D5D17E4D8EA2523A72784CBC9230"/>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0">
    <w:name w:val="75EE1B441438441896A10580A1524EA420"/>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0">
    <w:name w:val="98C2DE0582DB40638F33E792D206C38130"/>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1">
    <w:name w:val="F06073D5D17E4D8EA2523A72784CBC9231"/>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1">
    <w:name w:val="75EE1B441438441896A10580A1524EA421"/>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1">
    <w:name w:val="98C2DE0582DB40638F33E792D206C38131"/>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2">
    <w:name w:val="F06073D5D17E4D8EA2523A72784CBC9232"/>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2">
    <w:name w:val="75EE1B441438441896A10580A1524EA422"/>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2">
    <w:name w:val="98C2DE0582DB40638F33E792D206C38132"/>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3">
    <w:name w:val="F06073D5D17E4D8EA2523A72784CBC9233"/>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3">
    <w:name w:val="75EE1B441438441896A10580A1524EA423"/>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3">
    <w:name w:val="98C2DE0582DB40638F33E792D206C38133"/>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4">
    <w:name w:val="F06073D5D17E4D8EA2523A72784CBC9234"/>
    <w:rsid w:val="008C30A1"/>
    <w:pPr>
      <w:spacing w:before="120" w:after="120" w:line="0" w:lineRule="atLeast"/>
      <w:contextualSpacing/>
    </w:pPr>
    <w:rPr>
      <w:rFonts w:ascii="Arial" w:eastAsiaTheme="minorHAnsi" w:hAnsi="Arial" w:cs="Arial"/>
      <w:sz w:val="16"/>
      <w:szCs w:val="24"/>
      <w:lang w:eastAsia="en-US"/>
    </w:rPr>
  </w:style>
  <w:style w:type="paragraph" w:customStyle="1" w:styleId="507A449E23CB43458A1C196505660B0B1">
    <w:name w:val="507A449E23CB43458A1C196505660B0B1"/>
    <w:rsid w:val="008C30A1"/>
    <w:pPr>
      <w:spacing w:after="220" w:line="240" w:lineRule="auto"/>
      <w:contextualSpacing/>
    </w:pPr>
    <w:rPr>
      <w:rFonts w:eastAsiaTheme="minorHAnsi"/>
      <w:lang w:eastAsia="en-US"/>
    </w:rPr>
  </w:style>
  <w:style w:type="paragraph" w:customStyle="1" w:styleId="CEA7586E31EF46B6A5AA6DFD6B9200E41">
    <w:name w:val="CEA7586E31EF46B6A5AA6DFD6B9200E41"/>
    <w:rsid w:val="008C30A1"/>
    <w:pPr>
      <w:spacing w:after="220" w:line="240" w:lineRule="auto"/>
      <w:contextualSpacing/>
    </w:pPr>
    <w:rPr>
      <w:rFonts w:eastAsiaTheme="minorHAnsi"/>
      <w:lang w:eastAsia="en-US"/>
    </w:rPr>
  </w:style>
  <w:style w:type="paragraph" w:customStyle="1" w:styleId="75EE1B441438441896A10580A1524EA424">
    <w:name w:val="75EE1B441438441896A10580A1524EA424"/>
    <w:rsid w:val="008C30A1"/>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4">
    <w:name w:val="98C2DE0582DB40638F33E792D206C38134"/>
    <w:rsid w:val="008C30A1"/>
    <w:pPr>
      <w:tabs>
        <w:tab w:val="center" w:pos="4419"/>
        <w:tab w:val="right" w:pos="8838"/>
      </w:tabs>
      <w:spacing w:after="0" w:line="240" w:lineRule="auto"/>
      <w:contextualSpacing/>
    </w:pPr>
    <w:rPr>
      <w:rFonts w:eastAsiaTheme="minorHAnsi"/>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10D567-91F5-4ACD-82C1-7340523C09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9</Pages>
  <Words>1638</Words>
  <Characters>9013</Characters>
  <Application>Microsoft Office Word</Application>
  <DocSecurity>0</DocSecurity>
  <Lines>75</Lines>
  <Paragraphs>2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SE LUIS OCHOA HERNANDEZ</cp:lastModifiedBy>
  <cp:revision>3</cp:revision>
  <cp:lastPrinted>2021-01-15T01:03:00Z</cp:lastPrinted>
  <dcterms:created xsi:type="dcterms:W3CDTF">2022-04-25T18:45:00Z</dcterms:created>
  <dcterms:modified xsi:type="dcterms:W3CDTF">2022-04-25T18:50:00Z</dcterms:modified>
</cp:coreProperties>
</file>